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6"/>
        <w:gridCol w:w="590"/>
        <w:gridCol w:w="2902"/>
        <w:gridCol w:w="266"/>
        <w:gridCol w:w="4134"/>
      </w:tblGrid>
      <w:tr w:rsidR="00D6012A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D6012A" w:rsidRPr="00505C32" w:rsidRDefault="00D6012A" w:rsidP="000F0F22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الجمهورية الجزائرية الديمقراطية الشعبية</w:t>
            </w:r>
          </w:p>
          <w:p w:rsidR="00D6012A" w:rsidRPr="00505C32" w:rsidRDefault="00D6012A" w:rsidP="00505C32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مديرية التربي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لولاية إليزي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</w:t>
            </w:r>
            <w:r w:rsid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    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متوسط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بركا</w:t>
            </w:r>
            <w:r w:rsidR="000B17B1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ت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عرافي/عين أمناس</w:t>
            </w:r>
          </w:p>
        </w:tc>
      </w:tr>
      <w:tr w:rsidR="00D6012A" w:rsidTr="009043B3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vAlign w:val="center"/>
          </w:tcPr>
          <w:p w:rsidR="00D6012A" w:rsidRDefault="002E29BA" w:rsidP="00505C32">
            <w:pPr>
              <w:jc w:val="center"/>
              <w:rPr>
                <w:rFonts w:asciiTheme="majorBidi" w:hAnsiTheme="majorBidi" w:cstheme="majorBidi"/>
                <w:sz w:val="44"/>
                <w:szCs w:val="44"/>
                <w:rtl/>
              </w:rPr>
            </w:pP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31" style="position:absolute;left:0;text-align:left;margin-left:19.1pt;margin-top:14.35pt;width:99.45pt;height:28.05pt;z-index:251657728;mso-position-horizontal-relative:text;mso-position-vertical-relative:text" strokeweight="1.5pt">
                  <v:shadow on="t" color="#333" opacity=".5" offset="6pt,-6pt"/>
                  <v:textbox style="mso-next-textbox:#_x0000_s1031">
                    <w:txbxContent>
                      <w:p w:rsidR="007F7675" w:rsidRPr="006468B0" w:rsidRDefault="007F7675" w:rsidP="00F4075B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>المدة: ساع</w:t>
                        </w:r>
                        <w:r w:rsidR="002E29BA">
                          <w:rPr>
                            <w:rFonts w:asciiTheme="majorBidi" w:hAnsiTheme="majorBidi" w:cstheme="maj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ة</w:t>
                        </w:r>
                        <w:bookmarkStart w:id="0" w:name="_GoBack"/>
                        <w:bookmarkEnd w:id="0"/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28" style="position:absolute;left:0;text-align:left;margin-left:406.8pt;margin-top:8.95pt;width:121.85pt;height:28.95pt;z-index:251656704;mso-position-horizontal-relative:text;mso-position-vertical-relative:text" strokeweight="1.5pt">
                  <v:shadow on="t" color="#333" opacity=".5" offset="6pt,-6pt"/>
                  <v:textbox style="mso-next-textbox:#_x0000_s1028">
                    <w:txbxContent>
                      <w:p w:rsidR="007F7675" w:rsidRPr="00505C32" w:rsidRDefault="00014CB6" w:rsidP="00014CB6">
                        <w:pPr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</w:pP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>5</w:t>
                        </w: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  <w:t>0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="00C86FD0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  <w:lang w:bidi="ar-DZ"/>
                          </w:rPr>
                          <w:t>فيفري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201</w:t>
                        </w:r>
                        <w:r w:rsidR="00C86FD0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</w:rPr>
                          <w:t>9</w:t>
                        </w:r>
                      </w:p>
                    </w:txbxContent>
                  </v:textbox>
                </v:rect>
              </w:pic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  <w:r w:rsidR="00C86FD0">
              <w:rPr>
                <w:rFonts w:asciiTheme="majorBidi" w:hAnsiTheme="majorBidi" w:cstheme="majorBidi" w:hint="cs"/>
                <w:sz w:val="44"/>
                <w:szCs w:val="44"/>
                <w:rtl/>
              </w:rPr>
              <w:t>الفرض</w:t>
            </w:r>
            <w:r w:rsidR="002941F3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 xml:space="preserve"> </w:t>
            </w:r>
            <w:r w:rsidR="00A90EDF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ال</w:t>
            </w:r>
            <w:r w:rsidR="00505C32">
              <w:rPr>
                <w:rFonts w:asciiTheme="majorBidi" w:hAnsiTheme="majorBidi" w:cstheme="majorBidi" w:hint="cs"/>
                <w:sz w:val="44"/>
                <w:szCs w:val="44"/>
                <w:rtl/>
              </w:rPr>
              <w:t>أول</w:t>
            </w:r>
            <w:r>
              <w:rPr>
                <w:rFonts w:asciiTheme="majorBidi" w:hAnsiTheme="majorBidi" w:cstheme="majorBidi" w:hint="cs"/>
                <w:sz w:val="44"/>
                <w:szCs w:val="44"/>
                <w:rtl/>
              </w:rPr>
              <w:t xml:space="preserve"> للفصل الثاني</w: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</w:p>
          <w:p w:rsidR="006468B0" w:rsidRPr="006468B0" w:rsidRDefault="006468B0" w:rsidP="00391B66">
            <w:pPr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</w:p>
          <w:p w:rsidR="00C467EC" w:rsidRPr="006814AC" w:rsidRDefault="0005710D" w:rsidP="009043B3">
            <w:pPr>
              <w:tabs>
                <w:tab w:val="left" w:pos="2292"/>
              </w:tabs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</w:pPr>
            <w:r w:rsidRPr="006468B0">
              <w:rPr>
                <w:rFonts w:asciiTheme="majorBidi" w:hAnsiTheme="majorBidi" w:cstheme="majorBidi"/>
                <w:sz w:val="40"/>
                <w:szCs w:val="40"/>
              </w:rPr>
              <w:t xml:space="preserve">  </w:t>
            </w:r>
            <w:r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ف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ي م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دة 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الري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ــ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ضيات 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ا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لسن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ة</w:t>
            </w:r>
            <w:r w:rsidR="002B0AFF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</w:t>
            </w:r>
            <w:r w:rsidR="002E29BA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أولى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متوسط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</w:p>
        </w:tc>
      </w:tr>
      <w:tr w:rsidR="00D6012A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65010" w:rsidRPr="00165010" w:rsidRDefault="00165010" w:rsidP="00D70129">
            <w:pPr>
              <w:rPr>
                <w:b/>
                <w:bCs/>
                <w:sz w:val="16"/>
                <w:szCs w:val="16"/>
                <w:rtl/>
                <w:lang w:val="fr-FR"/>
              </w:rPr>
            </w:pPr>
          </w:p>
          <w:p w:rsidR="00830ADB" w:rsidRDefault="00830ADB" w:rsidP="00D70129">
            <w:pPr>
              <w:rPr>
                <w:b/>
                <w:bCs/>
                <w:sz w:val="36"/>
                <w:szCs w:val="36"/>
                <w:lang w:val="fr-FR"/>
              </w:rPr>
            </w:pPr>
            <w:r w:rsidRPr="000F0F22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لتمرين الأول:</w:t>
            </w:r>
            <w:r w:rsidR="00EF3B3F">
              <w:rPr>
                <w:b/>
                <w:bCs/>
                <w:sz w:val="36"/>
                <w:szCs w:val="36"/>
                <w:rtl/>
                <w:lang w:val="fr-FR"/>
              </w:rPr>
              <w:t>(</w:t>
            </w:r>
            <w:r w:rsidR="00D70129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0</w:t>
            </w:r>
            <w:r w:rsidR="00122804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6</w:t>
            </w:r>
            <w:r w:rsidR="00EF3B3F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نق</w:t>
            </w:r>
            <w:r w:rsidR="00964D4B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</w:t>
            </w:r>
            <w:r w:rsidR="00EF3B3F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ط</w:t>
            </w:r>
            <w:r w:rsidR="00EF3B3F">
              <w:rPr>
                <w:b/>
                <w:bCs/>
                <w:sz w:val="36"/>
                <w:szCs w:val="36"/>
                <w:rtl/>
                <w:lang w:val="fr-FR"/>
              </w:rPr>
              <w:t>)</w:t>
            </w:r>
          </w:p>
          <w:p w:rsidR="00072C76" w:rsidRPr="00165010" w:rsidRDefault="00072C76" w:rsidP="00072C76">
            <w:pPr>
              <w:pStyle w:val="Paragraphedeliste"/>
              <w:numPr>
                <w:ilvl w:val="0"/>
                <w:numId w:val="40"/>
              </w:numPr>
              <w:bidi/>
              <w:rPr>
                <w:b/>
                <w:bCs/>
                <w:sz w:val="32"/>
                <w:szCs w:val="32"/>
              </w:rPr>
            </w:pPr>
            <w:r w:rsidRPr="00165010">
              <w:rPr>
                <w:rFonts w:hint="cs"/>
                <w:b/>
                <w:bCs/>
                <w:sz w:val="32"/>
                <w:szCs w:val="32"/>
                <w:rtl/>
              </w:rPr>
              <w:t>عبر بكسر عن الجزء الملون:</w:t>
            </w:r>
          </w:p>
          <w:p w:rsidR="00072C76" w:rsidRPr="00072C76" w:rsidRDefault="00072C76" w:rsidP="00072C76">
            <w:pPr>
              <w:ind w:left="360"/>
              <w:rPr>
                <w:b/>
                <w:bCs/>
                <w:sz w:val="36"/>
                <w:szCs w:val="36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41B084BD" wp14:editId="0C785CF7">
                  <wp:extent cx="3505200" cy="107632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520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72C76" w:rsidRDefault="00072C76" w:rsidP="00072C76">
            <w:pPr>
              <w:pStyle w:val="Paragraphedeliste"/>
              <w:numPr>
                <w:ilvl w:val="0"/>
                <w:numId w:val="40"/>
              </w:numPr>
              <w:bidi/>
              <w:rPr>
                <w:b/>
                <w:bCs/>
                <w:sz w:val="28"/>
                <w:szCs w:val="28"/>
              </w:rPr>
            </w:pPr>
            <w:r w:rsidRPr="00072C76">
              <w:rPr>
                <w:rFonts w:hint="cs"/>
                <w:b/>
                <w:bCs/>
                <w:sz w:val="28"/>
                <w:szCs w:val="28"/>
                <w:rtl/>
              </w:rPr>
              <w:t>أكمل الفراغ بما يناسب</w:t>
            </w:r>
            <w:r w:rsidR="00165010">
              <w:rPr>
                <w:rFonts w:hint="cs"/>
                <w:b/>
                <w:bCs/>
                <w:sz w:val="28"/>
                <w:szCs w:val="28"/>
                <w:rtl/>
              </w:rPr>
              <w:t>:</w:t>
            </w:r>
          </w:p>
          <w:p w:rsidR="00072C76" w:rsidRDefault="000151C8" w:rsidP="00072C76">
            <w:pPr>
              <w:pStyle w:val="Paragraphedeliste"/>
              <w:bidi/>
              <w:rPr>
                <w:rtl/>
              </w:rPr>
            </w:pPr>
            <w:r w:rsidRPr="00301123">
              <w:rPr>
                <w:position w:val="-24"/>
              </w:rPr>
              <w:object w:dxaOrig="1160" w:dyaOrig="620">
                <v:shape id="_x0000_i1506" type="#_x0000_t75" style="width:57.75pt;height:30.75pt" o:ole="">
                  <v:imagedata r:id="rId7" o:title=""/>
                </v:shape>
                <o:OLEObject Type="Embed" ProgID="Equation.DSMT4" ShapeID="_x0000_i1506" DrawAspect="Content" ObjectID="_1610832246" r:id="rId8"/>
              </w:object>
            </w:r>
            <w:r w:rsidR="00072C76">
              <w:rPr>
                <w:rFonts w:hint="cs"/>
                <w:rtl/>
              </w:rPr>
              <w:t>,</w:t>
            </w:r>
            <w:r>
              <w:rPr>
                <w:rFonts w:hint="cs"/>
                <w:rtl/>
              </w:rPr>
              <w:t xml:space="preserve">                       </w:t>
            </w:r>
            <w:r w:rsidRPr="00301123">
              <w:rPr>
                <w:position w:val="-24"/>
              </w:rPr>
              <w:object w:dxaOrig="1060" w:dyaOrig="620">
                <v:shape id="_x0000_i1503" type="#_x0000_t75" style="width:53.25pt;height:30.75pt" o:ole="">
                  <v:imagedata r:id="rId9" o:title=""/>
                </v:shape>
                <o:OLEObject Type="Embed" ProgID="Equation.DSMT4" ShapeID="_x0000_i1503" DrawAspect="Content" ObjectID="_1610832247" r:id="rId10"/>
              </w:object>
            </w:r>
            <w:r w:rsidR="00072C76">
              <w:rPr>
                <w:rFonts w:hint="cs"/>
                <w:rtl/>
              </w:rPr>
              <w:t xml:space="preserve">   </w:t>
            </w:r>
            <w:r>
              <w:rPr>
                <w:rFonts w:hint="cs"/>
                <w:rtl/>
              </w:rPr>
              <w:t xml:space="preserve">                </w:t>
            </w:r>
            <w:r w:rsidR="00072C76">
              <w:rPr>
                <w:rFonts w:hint="cs"/>
                <w:rtl/>
              </w:rPr>
              <w:t xml:space="preserve"> </w:t>
            </w:r>
            <w:r w:rsidR="00072C76" w:rsidRPr="00301123">
              <w:rPr>
                <w:position w:val="-6"/>
              </w:rPr>
              <w:object w:dxaOrig="1219" w:dyaOrig="279">
                <v:shape id="_x0000_i1486" type="#_x0000_t75" style="width:60.75pt;height:14.25pt" o:ole="">
                  <v:imagedata r:id="rId11" o:title=""/>
                </v:shape>
                <o:OLEObject Type="Embed" ProgID="Equation.DSMT4" ShapeID="_x0000_i1486" DrawAspect="Content" ObjectID="_1610832248" r:id="rId12"/>
              </w:object>
            </w:r>
            <w:r w:rsidR="00072C76">
              <w:rPr>
                <w:rFonts w:hint="cs"/>
                <w:rtl/>
              </w:rPr>
              <w:t xml:space="preserve">,   </w:t>
            </w:r>
            <w:r>
              <w:rPr>
                <w:rFonts w:hint="cs"/>
                <w:rtl/>
              </w:rPr>
              <w:t xml:space="preserve">                    </w:t>
            </w:r>
            <w:r w:rsidR="00072C76">
              <w:rPr>
                <w:rFonts w:hint="cs"/>
                <w:rtl/>
              </w:rPr>
              <w:t xml:space="preserve"> </w:t>
            </w:r>
            <w:r w:rsidR="00072C76" w:rsidRPr="00301123">
              <w:rPr>
                <w:position w:val="-24"/>
              </w:rPr>
              <w:object w:dxaOrig="1480" w:dyaOrig="620">
                <v:shape id="_x0000_i1487" type="#_x0000_t75" style="width:74.25pt;height:30.75pt" o:ole="">
                  <v:imagedata r:id="rId13" o:title=""/>
                </v:shape>
                <o:OLEObject Type="Embed" ProgID="Equation.DSMT4" ShapeID="_x0000_i1487" DrawAspect="Content" ObjectID="_1610832249" r:id="rId14"/>
              </w:object>
            </w:r>
          </w:p>
          <w:p w:rsidR="00072C76" w:rsidRDefault="00072C76" w:rsidP="00072C76">
            <w:pPr>
              <w:pStyle w:val="Paragraphedeliste"/>
              <w:numPr>
                <w:ilvl w:val="0"/>
                <w:numId w:val="40"/>
              </w:numPr>
              <w:bidi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اليك نصف المستقيم المدرج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</w:rPr>
              <w:t>الأت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</w:rPr>
              <w:t>:</w:t>
            </w:r>
          </w:p>
          <w:p w:rsidR="00581F27" w:rsidRDefault="00581F27" w:rsidP="00581F2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4BA6CDCB" wp14:editId="5931D0F1">
                  <wp:extent cx="5448300" cy="514350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830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65010" w:rsidRPr="00165010" w:rsidRDefault="00581F27" w:rsidP="00A97562">
            <w:pPr>
              <w:pStyle w:val="Paragraphedeliste"/>
              <w:numPr>
                <w:ilvl w:val="0"/>
                <w:numId w:val="42"/>
              </w:numPr>
              <w:bidi/>
              <w:spacing w:line="240" w:lineRule="auto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عبر عن فواصل 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</w:rPr>
              <w:t>النقط :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01123">
              <w:rPr>
                <w:position w:val="-10"/>
              </w:rPr>
              <w:object w:dxaOrig="1020" w:dyaOrig="320">
                <v:shape id="_x0000_i1488" type="#_x0000_t75" style="width:51pt;height:15.75pt" o:ole="">
                  <v:imagedata r:id="rId16" o:title=""/>
                </v:shape>
                <o:OLEObject Type="Embed" ProgID="Equation.DSMT4" ShapeID="_x0000_i1488" DrawAspect="Content" ObjectID="_1610832250" r:id="rId17"/>
              </w:object>
            </w:r>
            <w:r w:rsidRPr="00581F27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بكسر</w:t>
            </w:r>
          </w:p>
          <w:p w:rsidR="00072C76" w:rsidRPr="00581F27" w:rsidRDefault="00A97562" w:rsidP="00165010">
            <w:pPr>
              <w:pStyle w:val="Paragraphedeliste"/>
              <w:bidi/>
              <w:spacing w:line="240" w:lineRule="auto"/>
              <w:rPr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01123">
              <w:rPr>
                <w:position w:val="-14"/>
              </w:rPr>
              <w:object w:dxaOrig="660" w:dyaOrig="400">
                <v:shape id="_x0000_i1497" type="#_x0000_t75" style="width:33pt;height:20.25pt" o:ole="">
                  <v:imagedata r:id="rId18" o:title=""/>
                </v:shape>
                <o:OLEObject Type="Embed" ProgID="Equation.DSMT4" ShapeID="_x0000_i1497" DrawAspect="Content" ObjectID="_1610832251" r:id="rId19"/>
              </w:object>
            </w:r>
            <w:r w:rsidR="00165010">
              <w:rPr>
                <w:rFonts w:hint="cs"/>
                <w:rtl/>
              </w:rPr>
              <w:t xml:space="preserve">                   </w:t>
            </w:r>
            <w:r>
              <w:rPr>
                <w:rFonts w:hint="cs"/>
                <w:rtl/>
              </w:rPr>
              <w:t xml:space="preserve"> ,</w:t>
            </w:r>
            <w:r w:rsidR="00165010">
              <w:rPr>
                <w:rFonts w:hint="cs"/>
                <w:rtl/>
              </w:rPr>
              <w:t xml:space="preserve">              </w:t>
            </w:r>
            <w:r w:rsidRPr="00301123">
              <w:rPr>
                <w:position w:val="-14"/>
              </w:rPr>
              <w:object w:dxaOrig="660" w:dyaOrig="400">
                <v:shape id="_x0000_i1498" type="#_x0000_t75" style="width:33pt;height:20.25pt" o:ole="">
                  <v:imagedata r:id="rId20" o:title=""/>
                </v:shape>
                <o:OLEObject Type="Embed" ProgID="Equation.DSMT4" ShapeID="_x0000_i1498" DrawAspect="Content" ObjectID="_1610832252" r:id="rId21"/>
              </w:object>
            </w:r>
            <w:r>
              <w:rPr>
                <w:rFonts w:hint="cs"/>
                <w:rtl/>
              </w:rPr>
              <w:t xml:space="preserve"> </w:t>
            </w:r>
            <w:r w:rsidR="00165010">
              <w:rPr>
                <w:rFonts w:hint="cs"/>
                <w:rtl/>
              </w:rPr>
              <w:t xml:space="preserve">           </w:t>
            </w:r>
            <w:r>
              <w:rPr>
                <w:rFonts w:hint="cs"/>
                <w:rtl/>
              </w:rPr>
              <w:t>,</w:t>
            </w:r>
            <w:r w:rsidR="00165010">
              <w:rPr>
                <w:rFonts w:hint="cs"/>
                <w:rtl/>
              </w:rPr>
              <w:t xml:space="preserve">          </w:t>
            </w:r>
            <w:r>
              <w:t xml:space="preserve"> </w:t>
            </w:r>
            <w:r w:rsidRPr="00301123">
              <w:rPr>
                <w:position w:val="-14"/>
              </w:rPr>
              <w:object w:dxaOrig="680" w:dyaOrig="400">
                <v:shape id="_x0000_i1499" type="#_x0000_t75" style="width:33.75pt;height:20.25pt" o:ole="">
                  <v:imagedata r:id="rId22" o:title=""/>
                </v:shape>
                <o:OLEObject Type="Embed" ProgID="Equation.DSMT4" ShapeID="_x0000_i1499" DrawAspect="Content" ObjectID="_1610832253" r:id="rId23"/>
              </w:object>
            </w:r>
            <w:r>
              <w:rPr>
                <w:rFonts w:hint="cs"/>
                <w:rtl/>
              </w:rPr>
              <w:t xml:space="preserve"> </w:t>
            </w:r>
            <w:r w:rsidR="00165010">
              <w:rPr>
                <w:rFonts w:hint="cs"/>
                <w:rtl/>
              </w:rPr>
              <w:t xml:space="preserve">        </w:t>
            </w:r>
            <w:r>
              <w:rPr>
                <w:rFonts w:hint="cs"/>
                <w:rtl/>
              </w:rPr>
              <w:t xml:space="preserve">,  </w:t>
            </w:r>
            <w:r w:rsidR="00165010">
              <w:rPr>
                <w:rFonts w:hint="cs"/>
                <w:rtl/>
              </w:rPr>
              <w:t xml:space="preserve">           </w:t>
            </w:r>
            <w:r w:rsidRPr="00301123">
              <w:rPr>
                <w:position w:val="-14"/>
              </w:rPr>
              <w:object w:dxaOrig="680" w:dyaOrig="400">
                <v:shape id="_x0000_i1500" type="#_x0000_t75" style="width:33.75pt;height:20.25pt" o:ole="">
                  <v:imagedata r:id="rId24" o:title=""/>
                </v:shape>
                <o:OLEObject Type="Embed" ProgID="Equation.DSMT4" ShapeID="_x0000_i1500" DrawAspect="Content" ObjectID="_1610832254" r:id="rId25"/>
              </w:object>
            </w:r>
          </w:p>
          <w:p w:rsidR="00581F27" w:rsidRPr="00581F27" w:rsidRDefault="00581F27" w:rsidP="00A97562">
            <w:pPr>
              <w:pStyle w:val="Paragraphedeliste"/>
              <w:numPr>
                <w:ilvl w:val="0"/>
                <w:numId w:val="42"/>
              </w:numPr>
              <w:bidi/>
              <w:spacing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علم فواصل النقط التالية: </w:t>
            </w:r>
            <w:r w:rsidRPr="00301123">
              <w:rPr>
                <w:position w:val="-28"/>
              </w:rPr>
              <w:object w:dxaOrig="760" w:dyaOrig="680">
                <v:shape id="_x0000_i1489" type="#_x0000_t75" style="width:38.25pt;height:33.75pt" o:ole="">
                  <v:imagedata r:id="rId26" o:title=""/>
                </v:shape>
                <o:OLEObject Type="Embed" ProgID="Equation.DSMT4" ShapeID="_x0000_i1489" DrawAspect="Content" ObjectID="_1610832255" r:id="rId27"/>
              </w:object>
            </w:r>
            <w:r>
              <w:rPr>
                <w:rFonts w:hint="cs"/>
                <w:rtl/>
              </w:rPr>
              <w:t xml:space="preserve">        </w:t>
            </w:r>
            <w:r w:rsidRPr="00301123">
              <w:rPr>
                <w:position w:val="-28"/>
              </w:rPr>
              <w:object w:dxaOrig="999" w:dyaOrig="680">
                <v:shape id="_x0000_i1490" type="#_x0000_t75" style="width:50.25pt;height:33.75pt" o:ole="">
                  <v:imagedata r:id="rId28" o:title=""/>
                </v:shape>
                <o:OLEObject Type="Embed" ProgID="Equation.DSMT4" ShapeID="_x0000_i1490" DrawAspect="Content" ObjectID="_1610832256" r:id="rId29"/>
              </w:object>
            </w:r>
          </w:p>
          <w:p w:rsidR="008E36F5" w:rsidRDefault="00B77721" w:rsidP="00A97562">
            <w:pPr>
              <w:rPr>
                <w:b/>
                <w:bCs/>
                <w:sz w:val="36"/>
                <w:szCs w:val="36"/>
                <w:rtl/>
                <w:lang w:val="fr-FR"/>
              </w:rPr>
            </w:pPr>
            <w:r w:rsidRPr="000F0F22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لتمرين ال</w:t>
            </w:r>
            <w:r w:rsidR="00E60DFD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ثاني</w:t>
            </w:r>
            <w:r w:rsidRPr="000F0F22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:</w:t>
            </w:r>
            <w:r w:rsidR="00FB25AD">
              <w:rPr>
                <w:b/>
                <w:bCs/>
                <w:noProof/>
                <w:sz w:val="36"/>
                <w:szCs w:val="36"/>
                <w:lang w:val="fr-FR" w:eastAsia="fr-FR"/>
              </w:rPr>
              <w:t xml:space="preserve"> </w:t>
            </w:r>
            <w:r w:rsidR="00EF3B3F">
              <w:rPr>
                <w:b/>
                <w:bCs/>
                <w:sz w:val="36"/>
                <w:szCs w:val="36"/>
                <w:rtl/>
                <w:lang w:val="fr-FR"/>
              </w:rPr>
              <w:t>(</w:t>
            </w:r>
            <w:r w:rsidR="00D70129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04</w:t>
            </w:r>
            <w:r w:rsidR="00EF3B3F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نق</w:t>
            </w:r>
            <w:r w:rsidR="00964D4B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</w:t>
            </w:r>
            <w:r w:rsidR="00EF3B3F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ط</w:t>
            </w:r>
            <w:r w:rsidR="00EF3B3F">
              <w:rPr>
                <w:b/>
                <w:bCs/>
                <w:sz w:val="36"/>
                <w:szCs w:val="36"/>
                <w:rtl/>
                <w:lang w:val="fr-FR"/>
              </w:rPr>
              <w:t>)</w:t>
            </w:r>
          </w:p>
          <w:p w:rsidR="00777704" w:rsidRPr="00A97562" w:rsidRDefault="00581F27" w:rsidP="00072C76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ي متوسطة بركات العرافي يوجد 96 تلميذا في السنة الأولى </w:t>
            </w:r>
            <w:proofErr w:type="gramStart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توسط,</w:t>
            </w:r>
            <w:proofErr w:type="gramEnd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هم </w:t>
            </w:r>
            <w:r w:rsidRPr="00A97562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20" w:dyaOrig="620">
                <v:shape id="_x0000_i1491" type="#_x0000_t75" style="width:15.75pt;height:30.75pt" o:ole="">
                  <v:imagedata r:id="rId30" o:title=""/>
                </v:shape>
                <o:OLEObject Type="Embed" ProgID="Equation.DSMT4" ShapeID="_x0000_i1491" DrawAspect="Content" ObjectID="_1610832257" r:id="rId31"/>
              </w:object>
            </w:r>
            <w:r w:rsidRPr="00A975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مارسون رياض كرة السلة و </w:t>
            </w:r>
            <w:r w:rsidRPr="00A97562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40" w:dyaOrig="620">
                <v:shape id="_x0000_i1492" type="#_x0000_t75" style="width:12pt;height:30.75pt" o:ole="">
                  <v:imagedata r:id="rId32" o:title=""/>
                </v:shape>
                <o:OLEObject Type="Embed" ProgID="Equation.DSMT4" ShapeID="_x0000_i1492" DrawAspect="Content" ObjectID="_1610832258" r:id="rId33"/>
              </w:object>
            </w:r>
            <w:r w:rsidRPr="00A9756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مارسون كرة القدم والباقي لا يمارسون أي رياضة.</w:t>
            </w:r>
          </w:p>
          <w:p w:rsidR="00165010" w:rsidRDefault="00581F27" w:rsidP="00581F27">
            <w:pPr>
              <w:pStyle w:val="Paragraphedeliste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حسب عدد التلاميذ الذين يمارسون كرة السلة؟</w:t>
            </w:r>
          </w:p>
          <w:p w:rsidR="00581F27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581F27" w:rsidP="00581F27">
            <w:pPr>
              <w:pStyle w:val="Paragraphedeliste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حسب عدد التلاميذ الذين يمارسون كرة ال</w:t>
            </w:r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قدم</w:t>
            </w:r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؟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581F27" w:rsidP="00581F27">
            <w:pPr>
              <w:pStyle w:val="Paragraphedeliste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spellStart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هو</w:t>
            </w:r>
            <w:proofErr w:type="spellEnd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</w:t>
            </w:r>
            <w:proofErr w:type="spellStart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تلاميد</w:t>
            </w:r>
            <w:proofErr w:type="spellEnd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دين </w:t>
            </w:r>
            <w:proofErr w:type="spellStart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ايمارسون</w:t>
            </w:r>
            <w:proofErr w:type="spellEnd"/>
            <w:r w:rsidRPr="00A9756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 رياضة؟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165010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165010" w:rsidRDefault="00165010" w:rsidP="00581F27">
            <w:pPr>
              <w:rPr>
                <w:b/>
                <w:bCs/>
                <w:sz w:val="36"/>
                <w:szCs w:val="36"/>
                <w:rtl/>
                <w:lang w:val="fr-FR"/>
              </w:rPr>
            </w:pPr>
          </w:p>
          <w:p w:rsidR="00165010" w:rsidRDefault="0042064F" w:rsidP="0042064F">
            <w:pPr>
              <w:jc w:val="center"/>
              <w:rPr>
                <w:b/>
                <w:bCs/>
                <w:sz w:val="36"/>
                <w:szCs w:val="36"/>
                <w:rtl/>
                <w:lang w:val="fr-FR"/>
              </w:rPr>
            </w:pPr>
            <w:r>
              <w:rPr>
                <w:b/>
                <w:bCs/>
                <w:noProof/>
                <w:sz w:val="36"/>
                <w:szCs w:val="36"/>
                <w:rtl/>
                <w:lang w:val="ar-SA"/>
              </w:rPr>
              <w:pict>
                <v:roundrect id="_x0000_s1194" style="position:absolute;left:0;text-align:left;margin-left:235.65pt;margin-top:6.8pt;width:74.25pt;height:28.5pt;z-index:251662848" arcsize="10923f">
                  <v:textbox>
                    <w:txbxContent>
                      <w:p w:rsidR="0042064F" w:rsidRPr="0042064F" w:rsidRDefault="0042064F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2064F"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أقلب الورقة</w:t>
                        </w:r>
                      </w:p>
                    </w:txbxContent>
                  </v:textbox>
                </v:roundrect>
              </w:pict>
            </w:r>
          </w:p>
          <w:p w:rsidR="00165010" w:rsidRDefault="00165010" w:rsidP="00581F27">
            <w:pPr>
              <w:rPr>
                <w:b/>
                <w:bCs/>
                <w:sz w:val="36"/>
                <w:szCs w:val="36"/>
                <w:rtl/>
                <w:lang w:val="fr-FR"/>
              </w:rPr>
            </w:pPr>
          </w:p>
          <w:p w:rsidR="00581F27" w:rsidRDefault="00581F27" w:rsidP="00581F27">
            <w:pPr>
              <w:rPr>
                <w:b/>
                <w:bCs/>
                <w:sz w:val="36"/>
                <w:szCs w:val="36"/>
                <w:rtl/>
                <w:lang w:val="fr-FR"/>
              </w:rPr>
            </w:pPr>
            <w:r w:rsidRPr="000F0F22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lastRenderedPageBreak/>
              <w:t>التمرين ال</w:t>
            </w:r>
            <w: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ثا</w:t>
            </w:r>
            <w: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لث</w:t>
            </w:r>
            <w:r w:rsidRPr="000F0F22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:</w:t>
            </w:r>
            <w:r>
              <w:rPr>
                <w:b/>
                <w:bCs/>
                <w:noProof/>
                <w:sz w:val="36"/>
                <w:szCs w:val="36"/>
                <w:lang w:val="fr-FR" w:eastAsia="fr-FR"/>
              </w:rPr>
              <w:t xml:space="preserve"> </w:t>
            </w:r>
            <w:r>
              <w:rPr>
                <w:b/>
                <w:bCs/>
                <w:sz w:val="36"/>
                <w:szCs w:val="36"/>
                <w:rtl/>
                <w:lang w:val="fr-FR"/>
              </w:rPr>
              <w:t>(</w:t>
            </w:r>
            <w:r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04نقاط</w:t>
            </w:r>
            <w:r>
              <w:rPr>
                <w:b/>
                <w:bCs/>
                <w:sz w:val="36"/>
                <w:szCs w:val="36"/>
                <w:rtl/>
                <w:lang w:val="fr-FR"/>
              </w:rPr>
              <w:t>)</w:t>
            </w:r>
          </w:p>
          <w:p w:rsidR="00581F27" w:rsidRDefault="00D26F2A" w:rsidP="0025205C">
            <w:pPr>
              <w:pStyle w:val="Paragraphedeliste"/>
              <w:numPr>
                <w:ilvl w:val="0"/>
                <w:numId w:val="44"/>
              </w:numPr>
              <w:bidi/>
              <w:rPr>
                <w:sz w:val="28"/>
                <w:szCs w:val="28"/>
                <w:lang w:bidi="ar-DZ"/>
              </w:rPr>
            </w:pPr>
            <w:r>
              <w:rPr>
                <w:noProof/>
                <w:sz w:val="28"/>
                <w:szCs w:val="28"/>
                <w:rtl/>
                <w:lang w:val="ar-DZ" w:bidi="ar-DZ"/>
              </w:rPr>
              <w:pict>
                <v:roundrect id="_x0000_s1191" style="position:absolute;left:0;text-align:left;margin-left:-7.55pt;margin-top:8.7pt;width:276.5pt;height:148.9pt;z-index:251659776" arcsize="10923f" filled="f" stroked="f">
                  <v:textbox style="mso-next-textbox:#_x0000_s1191">
                    <w:txbxContent>
                      <w:p w:rsidR="00D26F2A" w:rsidRDefault="00D26F2A" w:rsidP="00D26F2A">
                        <w:pPr>
                          <w:ind w:left="-525" w:right="-284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93F4BFB" wp14:editId="5C52A024">
                              <wp:extent cx="2505075" cy="1359499"/>
                              <wp:effectExtent l="0" t="0" r="0" b="0"/>
                              <wp:docPr id="26" name="Image 2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3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584550" cy="140263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  <w:r w:rsidR="00581F27" w:rsidRPr="0025205C">
              <w:rPr>
                <w:rFonts w:hint="cs"/>
                <w:sz w:val="28"/>
                <w:szCs w:val="28"/>
                <w:rtl/>
                <w:lang w:bidi="ar-DZ"/>
              </w:rPr>
              <w:t>باستعمال وحدة المساحة المبينة في</w:t>
            </w:r>
            <w:r w:rsidR="0025205C" w:rsidRPr="0025205C">
              <w:rPr>
                <w:rFonts w:hint="cs"/>
                <w:sz w:val="28"/>
                <w:szCs w:val="28"/>
                <w:rtl/>
                <w:lang w:bidi="ar-DZ"/>
              </w:rPr>
              <w:t xml:space="preserve"> كل</w:t>
            </w:r>
            <w:r w:rsidR="00581F27" w:rsidRPr="0025205C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581F27" w:rsidRPr="0025205C">
              <w:rPr>
                <w:rFonts w:hint="cs"/>
                <w:sz w:val="28"/>
                <w:szCs w:val="28"/>
                <w:rtl/>
                <w:lang w:bidi="ar-DZ"/>
              </w:rPr>
              <w:t>شكل,</w:t>
            </w:r>
            <w:proofErr w:type="gramEnd"/>
            <w:r w:rsidR="00581F27" w:rsidRPr="0025205C">
              <w:rPr>
                <w:rFonts w:hint="cs"/>
                <w:sz w:val="28"/>
                <w:szCs w:val="28"/>
                <w:rtl/>
                <w:lang w:bidi="ar-DZ"/>
              </w:rPr>
              <w:t xml:space="preserve"> أعط مساحة كل من الاشكال التالية:</w:t>
            </w:r>
          </w:p>
          <w:p w:rsidR="00165010" w:rsidRPr="0025205C" w:rsidRDefault="00D26F2A" w:rsidP="00D26F2A">
            <w:pPr>
              <w:pStyle w:val="Paragraphedeliste"/>
              <w:bidi/>
              <w:ind w:left="281"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16"/>
                <w:szCs w:val="16"/>
                <w:rtl/>
                <w:lang w:val="ar-SA"/>
              </w:rPr>
              <w:pict>
                <v:roundrect id="_x0000_s1193" style="position:absolute;left:0;text-align:left;margin-left:144.45pt;margin-top:105.15pt;width:48.45pt;height:21.75pt;z-index:251661824" arcsize="10923f">
                  <v:textbox style="mso-next-textbox:#_x0000_s1193">
                    <w:txbxContent>
                      <w:p w:rsidR="00D26F2A" w:rsidRDefault="00D26F2A" w:rsidP="00D26F2A">
                        <w:r>
                          <w:rPr>
                            <w:rFonts w:hint="cs"/>
                            <w:rtl/>
                          </w:rPr>
                          <w:t>الشكل 2</w:t>
                        </w:r>
                      </w:p>
                    </w:txbxContent>
                  </v:textbox>
                </v:roundrect>
              </w:pict>
            </w:r>
            <w:r>
              <w:rPr>
                <w:noProof/>
              </w:rPr>
              <w:pict>
                <v:roundrect id="_x0000_s1192" style="position:absolute;left:0;text-align:left;margin-left:404.7pt;margin-top:98.4pt;width:48.45pt;height:21.75pt;z-index:251660800" arcsize="10923f">
                  <v:textbox style="mso-next-textbox:#_x0000_s1192">
                    <w:txbxContent>
                      <w:p w:rsidR="00D26F2A" w:rsidRDefault="00D26F2A">
                        <w:r>
                          <w:rPr>
                            <w:rFonts w:hint="cs"/>
                            <w:rtl/>
                          </w:rPr>
                          <w:t>الشكل 1</w:t>
                        </w:r>
                      </w:p>
                    </w:txbxContent>
                  </v:textbox>
                </v:roundrect>
              </w:pict>
            </w:r>
            <w:r w:rsidR="00165010">
              <w:rPr>
                <w:noProof/>
              </w:rPr>
              <w:drawing>
                <wp:inline distT="0" distB="0" distL="0" distR="0" wp14:anchorId="326BCA44" wp14:editId="6C3B50D1">
                  <wp:extent cx="2400300" cy="126682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6F2A" w:rsidRDefault="00D26F2A" w:rsidP="00D26F2A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B0998" w:rsidRDefault="007B0998" w:rsidP="007B0998">
            <w:pPr>
              <w:pStyle w:val="Paragraphedeliste"/>
              <w:bidi/>
              <w:ind w:left="281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77704" w:rsidRPr="00D26F2A" w:rsidRDefault="0025205C" w:rsidP="00D26F2A">
            <w:pPr>
              <w:pStyle w:val="Paragraphedeliste"/>
              <w:numPr>
                <w:ilvl w:val="0"/>
                <w:numId w:val="44"/>
              </w:numPr>
              <w:bidi/>
              <w:ind w:left="423"/>
              <w:rPr>
                <w:b/>
                <w:bCs/>
                <w:sz w:val="28"/>
                <w:szCs w:val="28"/>
                <w:lang w:bidi="ar-DZ"/>
              </w:rPr>
            </w:pPr>
            <w:r w:rsidRPr="00D26F2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جز التحويلات الأتية:</w:t>
            </w:r>
          </w:p>
          <w:p w:rsidR="0025205C" w:rsidRDefault="00D26F2A" w:rsidP="0025205C">
            <w:pPr>
              <w:ind w:left="360"/>
              <w:jc w:val="right"/>
              <w:rPr>
                <w:rtl/>
              </w:rPr>
            </w:pPr>
            <w:r>
              <w:rPr>
                <w:rFonts w:hint="cs"/>
                <w:rtl/>
              </w:rPr>
              <w:t>,</w:t>
            </w:r>
            <w:r w:rsidR="0025205C" w:rsidRPr="00301123">
              <w:rPr>
                <w:position w:val="-10"/>
              </w:rPr>
              <w:object w:dxaOrig="2220" w:dyaOrig="360">
                <v:shape id="_x0000_i1495" type="#_x0000_t75" style="width:111pt;height:18pt" o:ole="">
                  <v:imagedata r:id="rId36" o:title=""/>
                </v:shape>
                <o:OLEObject Type="Embed" ProgID="Equation.DSMT4" ShapeID="_x0000_i1495" DrawAspect="Content" ObjectID="_1610832259" r:id="rId37"/>
              </w:object>
            </w:r>
            <w:r w:rsidR="0025205C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,</w:t>
            </w:r>
            <w:r w:rsidR="0025205C" w:rsidRPr="00301123">
              <w:rPr>
                <w:position w:val="-6"/>
              </w:rPr>
              <w:object w:dxaOrig="1960" w:dyaOrig="279">
                <v:shape id="_x0000_i1494" type="#_x0000_t75" style="width:98.25pt;height:14.25pt" o:ole="">
                  <v:imagedata r:id="rId38" o:title=""/>
                </v:shape>
                <o:OLEObject Type="Embed" ProgID="Equation.DSMT4" ShapeID="_x0000_i1494" DrawAspect="Content" ObjectID="_1610832260" r:id="rId39"/>
              </w:object>
            </w:r>
            <w:r w:rsidR="0025205C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                  </w:t>
            </w:r>
            <w:r w:rsidR="0025205C">
              <w:rPr>
                <w:rFonts w:hint="cs"/>
                <w:rtl/>
              </w:rPr>
              <w:t xml:space="preserve"> </w:t>
            </w:r>
            <w:r w:rsidR="0025205C">
              <w:rPr>
                <w:rFonts w:hint="cs"/>
                <w:rtl/>
                <w:lang w:val="fr-FR"/>
              </w:rPr>
              <w:t xml:space="preserve"> ،   </w:t>
            </w:r>
            <w:r w:rsidR="0025205C" w:rsidRPr="00301123">
              <w:rPr>
                <w:position w:val="-10"/>
              </w:rPr>
              <w:object w:dxaOrig="2140" w:dyaOrig="320">
                <v:shape id="_x0000_i1493" type="#_x0000_t75" style="width:107.25pt;height:15.75pt" o:ole="">
                  <v:imagedata r:id="rId40" o:title=""/>
                </v:shape>
                <o:OLEObject Type="Embed" ProgID="Equation.DSMT4" ShapeID="_x0000_i1493" DrawAspect="Content" ObjectID="_1610832261" r:id="rId41"/>
              </w:object>
            </w:r>
          </w:p>
          <w:p w:rsidR="0025205C" w:rsidRPr="0025205C" w:rsidRDefault="00D26F2A" w:rsidP="00D26F2A">
            <w:pPr>
              <w:ind w:left="360"/>
              <w:jc w:val="center"/>
              <w:rPr>
                <w:sz w:val="28"/>
                <w:szCs w:val="28"/>
                <w:rtl/>
                <w:lang w:bidi="ar-DZ"/>
              </w:rPr>
            </w:pPr>
            <w:r w:rsidRPr="00301123">
              <w:rPr>
                <w:position w:val="-10"/>
              </w:rPr>
              <w:object w:dxaOrig="1960" w:dyaOrig="360">
                <v:shape id="_x0000_i1501" type="#_x0000_t75" style="width:98.25pt;height:18pt" o:ole="">
                  <v:imagedata r:id="rId42" o:title=""/>
                </v:shape>
                <o:OLEObject Type="Embed" ProgID="Equation.DSMT4" ShapeID="_x0000_i1501" DrawAspect="Content" ObjectID="_1610832262" r:id="rId43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 ,                                             </w:t>
            </w:r>
            <w:r w:rsidR="0025205C" w:rsidRPr="00301123">
              <w:rPr>
                <w:position w:val="-10"/>
              </w:rPr>
              <w:object w:dxaOrig="1640" w:dyaOrig="360">
                <v:shape id="_x0000_i1496" type="#_x0000_t75" style="width:81.75pt;height:18pt" o:ole="">
                  <v:imagedata r:id="rId44" o:title=""/>
                </v:shape>
                <o:OLEObject Type="Embed" ProgID="Equation.DSMT4" ShapeID="_x0000_i1496" DrawAspect="Content" ObjectID="_1610832263" r:id="rId45"/>
              </w:object>
            </w:r>
          </w:p>
          <w:p w:rsidR="007B0998" w:rsidRPr="007B0998" w:rsidRDefault="007B0998" w:rsidP="00625FA9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25FA9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التمرين الرابع:</w:t>
            </w:r>
            <w:r w:rsidR="00122804">
              <w:rPr>
                <w:b/>
                <w:bCs/>
                <w:sz w:val="36"/>
                <w:szCs w:val="36"/>
                <w:rtl/>
                <w:lang w:val="fr-FR"/>
              </w:rPr>
              <w:t xml:space="preserve"> </w:t>
            </w:r>
            <w:r w:rsidR="00122804">
              <w:rPr>
                <w:b/>
                <w:bCs/>
                <w:sz w:val="36"/>
                <w:szCs w:val="36"/>
                <w:rtl/>
                <w:lang w:val="fr-FR"/>
              </w:rPr>
              <w:t>(</w:t>
            </w:r>
            <w:r w:rsidR="00122804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0</w:t>
            </w:r>
            <w:r w:rsidR="00122804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6</w:t>
            </w:r>
            <w:r w:rsidR="00122804">
              <w:rPr>
                <w:rFonts w:hint="cs"/>
                <w:b/>
                <w:bCs/>
                <w:sz w:val="36"/>
                <w:szCs w:val="36"/>
                <w:rtl/>
                <w:lang w:val="fr-FR"/>
              </w:rPr>
              <w:t>نقاط</w:t>
            </w:r>
            <w:r w:rsidR="00122804">
              <w:rPr>
                <w:b/>
                <w:bCs/>
                <w:sz w:val="36"/>
                <w:szCs w:val="36"/>
                <w:rtl/>
                <w:lang w:val="fr-FR"/>
              </w:rPr>
              <w:t>)</w:t>
            </w:r>
            <w:r w:rsidR="00A97562" w:rsidRPr="007B0998">
              <w:rPr>
                <w:b/>
                <w:bCs/>
                <w:sz w:val="28"/>
                <w:szCs w:val="28"/>
                <w:rtl/>
                <w:lang w:bidi="ar-DZ"/>
              </w:rPr>
              <w:tab/>
            </w:r>
          </w:p>
          <w:p w:rsidR="00777704" w:rsidRDefault="007B0998" w:rsidP="007B0998">
            <w:pPr>
              <w:tabs>
                <w:tab w:val="left" w:pos="842"/>
                <w:tab w:val="right" w:pos="10772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pict>
                <v:roundrect id="_x0000_s1190" style="position:absolute;margin-left:301.65pt;margin-top:13.25pt;width:235.5pt;height:92.25pt;z-index:251658752" arcsize="10923f" filled="f" stroked="f">
                  <v:textbox style="mso-next-textbox:#_x0000_s1190">
                    <w:txbxContent>
                      <w:p w:rsidR="00A97562" w:rsidRPr="00A97562" w:rsidRDefault="00A97562" w:rsidP="00A97562">
                        <w:pPr>
                          <w:pStyle w:val="Paragraphedeliste"/>
                          <w:numPr>
                            <w:ilvl w:val="0"/>
                            <w:numId w:val="44"/>
                          </w:numPr>
                          <w:bidi/>
                          <w:ind w:left="342"/>
                          <w:rPr>
                            <w:sz w:val="32"/>
                            <w:szCs w:val="32"/>
                            <w:lang w:bidi="ar-DZ"/>
                          </w:rPr>
                        </w:pPr>
                        <w:r w:rsidRPr="00A97562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إليك الشكل التالي:</w:t>
                        </w:r>
                      </w:p>
                      <w:p w:rsidR="00A97562" w:rsidRPr="00A97562" w:rsidRDefault="00A97562" w:rsidP="00A97562">
                        <w:pPr>
                          <w:pStyle w:val="Paragraphedeliste"/>
                          <w:numPr>
                            <w:ilvl w:val="0"/>
                            <w:numId w:val="45"/>
                          </w:numPr>
                          <w:bidi/>
                          <w:ind w:left="342"/>
                          <w:rPr>
                            <w:sz w:val="32"/>
                            <w:szCs w:val="32"/>
                            <w:lang w:bidi="ar-DZ"/>
                          </w:rPr>
                        </w:pPr>
                        <w:r w:rsidRPr="00A97562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أحسب محيط الشكل؟</w:t>
                        </w:r>
                      </w:p>
                      <w:p w:rsidR="00A97562" w:rsidRPr="00A97562" w:rsidRDefault="00A97562" w:rsidP="00A97562">
                        <w:pPr>
                          <w:pStyle w:val="Paragraphedeliste"/>
                          <w:numPr>
                            <w:ilvl w:val="0"/>
                            <w:numId w:val="45"/>
                          </w:numPr>
                          <w:bidi/>
                          <w:ind w:left="342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A97562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أحسب مساحة الشكل المشطب؟</w:t>
                        </w:r>
                      </w:p>
                      <w:p w:rsidR="00A97562" w:rsidRDefault="00A97562"/>
                    </w:txbxContent>
                  </v:textbox>
                </v:roundrect>
              </w:pict>
            </w:r>
            <w:r>
              <w:rPr>
                <w:noProof/>
              </w:rPr>
              <w:drawing>
                <wp:inline distT="0" distB="0" distL="0" distR="0" wp14:anchorId="0D9EC00E" wp14:editId="1E3A93E8">
                  <wp:extent cx="3648075" cy="2314575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8075" cy="231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77704" w:rsidRDefault="00777704" w:rsidP="00777704">
            <w:pPr>
              <w:rPr>
                <w:sz w:val="28"/>
                <w:szCs w:val="28"/>
                <w:rtl/>
                <w:lang w:bidi="ar-DZ"/>
              </w:rPr>
            </w:pP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7B0998" w:rsidRPr="00D26F2A" w:rsidRDefault="007B0998" w:rsidP="007B0998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............................</w:t>
            </w:r>
          </w:p>
          <w:p w:rsidR="00257F25" w:rsidRPr="000F0F22" w:rsidRDefault="000934D9" w:rsidP="00D6012A">
            <w:pPr>
              <w:rPr>
                <w:b/>
                <w:bCs/>
                <w:sz w:val="28"/>
                <w:szCs w:val="28"/>
                <w:rtl/>
              </w:rPr>
            </w:pPr>
            <w:r w:rsidRPr="000F0F22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</w:t>
            </w:r>
          </w:p>
        </w:tc>
      </w:tr>
      <w:tr w:rsidR="00093CD2" w:rsidRPr="000934D9" w:rsidTr="00E235A8">
        <w:tc>
          <w:tcPr>
            <w:tcW w:w="3096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r w:rsidRPr="00C30F93">
              <w:rPr>
                <w:rFonts w:hint="cs"/>
                <w:sz w:val="28"/>
                <w:szCs w:val="28"/>
                <w:rtl/>
              </w:rPr>
              <w:lastRenderedPageBreak/>
              <w:t xml:space="preserve">صفحة </w:t>
            </w:r>
            <w:r w:rsidRPr="00C30F93">
              <w:rPr>
                <w:sz w:val="28"/>
                <w:szCs w:val="28"/>
              </w:rPr>
              <w:t>2</w:t>
            </w:r>
            <w:r w:rsidRPr="00C30F93">
              <w:rPr>
                <w:rFonts w:hint="cs"/>
                <w:sz w:val="28"/>
                <w:szCs w:val="28"/>
                <w:rtl/>
              </w:rPr>
              <w:t>/ 2</w:t>
            </w:r>
          </w:p>
        </w:tc>
        <w:tc>
          <w:tcPr>
            <w:tcW w:w="3758" w:type="dxa"/>
            <w:gridSpan w:val="3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proofErr w:type="spellStart"/>
            <w:r w:rsidRPr="00C30F93">
              <w:rPr>
                <w:rFonts w:hint="cs"/>
                <w:sz w:val="28"/>
                <w:szCs w:val="28"/>
                <w:rtl/>
              </w:rPr>
              <w:t>إنتهـــــــــــى</w:t>
            </w:r>
            <w:proofErr w:type="spellEnd"/>
          </w:p>
        </w:tc>
        <w:tc>
          <w:tcPr>
            <w:tcW w:w="4134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4" w:space="0" w:color="auto"/>
            </w:tcBorders>
          </w:tcPr>
          <w:p w:rsidR="00093CD2" w:rsidRPr="00862864" w:rsidRDefault="009A7DA8" w:rsidP="00101847">
            <w:pPr>
              <w:jc w:val="center"/>
              <w:rPr>
                <w:sz w:val="28"/>
                <w:szCs w:val="28"/>
                <w:rtl/>
              </w:rPr>
            </w:pPr>
            <w:r w:rsidRPr="00862864">
              <w:rPr>
                <w:rFonts w:hint="cs"/>
                <w:sz w:val="28"/>
                <w:szCs w:val="28"/>
                <w:rtl/>
              </w:rPr>
              <w:t>أس</w:t>
            </w:r>
            <w:r w:rsidR="00082128">
              <w:rPr>
                <w:rFonts w:hint="cs"/>
                <w:sz w:val="28"/>
                <w:szCs w:val="28"/>
                <w:rtl/>
              </w:rPr>
              <w:t>اتذة</w:t>
            </w:r>
            <w:r w:rsidRPr="00862864">
              <w:rPr>
                <w:rFonts w:hint="cs"/>
                <w:sz w:val="28"/>
                <w:szCs w:val="28"/>
                <w:rtl/>
              </w:rPr>
              <w:t xml:space="preserve"> الم</w:t>
            </w:r>
            <w:r w:rsidR="00101847">
              <w:rPr>
                <w:rFonts w:hint="cs"/>
                <w:sz w:val="28"/>
                <w:szCs w:val="28"/>
                <w:rtl/>
              </w:rPr>
              <w:t>ــ</w:t>
            </w:r>
            <w:r w:rsidRPr="00862864">
              <w:rPr>
                <w:rFonts w:hint="cs"/>
                <w:sz w:val="28"/>
                <w:szCs w:val="28"/>
                <w:rtl/>
              </w:rPr>
              <w:t>ادة</w:t>
            </w:r>
            <w:r w:rsidR="00082128">
              <w:rPr>
                <w:rFonts w:hint="cs"/>
                <w:sz w:val="28"/>
                <w:szCs w:val="28"/>
                <w:rtl/>
              </w:rPr>
              <w:t xml:space="preserve"> يتمنون لكم حظ موفق</w:t>
            </w:r>
          </w:p>
        </w:tc>
      </w:tr>
      <w:tr w:rsidR="00191EC5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Default="00191EC5" w:rsidP="00D6012A">
            <w:pPr>
              <w:rPr>
                <w:rtl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093CD2" w:rsidTr="00E235A8">
        <w:tc>
          <w:tcPr>
            <w:tcW w:w="3686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proofErr w:type="spellStart"/>
            <w:r w:rsidRPr="000F0F22">
              <w:rPr>
                <w:rFonts w:hint="cs"/>
                <w:sz w:val="28"/>
                <w:szCs w:val="28"/>
                <w:rtl/>
              </w:rPr>
              <w:t>إنتهى</w:t>
            </w:r>
            <w:proofErr w:type="spellEnd"/>
          </w:p>
        </w:tc>
        <w:tc>
          <w:tcPr>
            <w:tcW w:w="29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صفحة 2 / 2</w:t>
            </w:r>
          </w:p>
        </w:tc>
        <w:tc>
          <w:tcPr>
            <w:tcW w:w="4400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بالتوفيق</w:t>
            </w:r>
          </w:p>
        </w:tc>
      </w:tr>
    </w:tbl>
    <w:p w:rsidR="00986A5C" w:rsidRPr="000934D9" w:rsidRDefault="00986A5C" w:rsidP="00E44C3F"/>
    <w:sectPr w:rsidR="00986A5C" w:rsidRPr="000934D9" w:rsidSect="00165010">
      <w:pgSz w:w="11906" w:h="16838"/>
      <w:pgMar w:top="567" w:right="567" w:bottom="0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style="width:11.25pt;height:11.25pt" o:bullet="t">
        <v:imagedata r:id="rId1" o:title="mso8D95"/>
      </v:shape>
    </w:pict>
  </w:numPicBullet>
  <w:abstractNum w:abstractNumId="0" w15:restartNumberingAfterBreak="0">
    <w:nsid w:val="020069FD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6DB364B"/>
    <w:multiLevelType w:val="hybridMultilevel"/>
    <w:tmpl w:val="22465796"/>
    <w:lvl w:ilvl="0" w:tplc="E4CE505A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1B1FD4"/>
    <w:multiLevelType w:val="hybridMultilevel"/>
    <w:tmpl w:val="76EE03B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CE788C"/>
    <w:multiLevelType w:val="hybridMultilevel"/>
    <w:tmpl w:val="67360244"/>
    <w:lvl w:ilvl="0" w:tplc="431C1B0A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B291D"/>
    <w:multiLevelType w:val="hybridMultilevel"/>
    <w:tmpl w:val="13E45B7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602762"/>
    <w:multiLevelType w:val="hybridMultilevel"/>
    <w:tmpl w:val="43823FD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EB7C0E"/>
    <w:multiLevelType w:val="hybridMultilevel"/>
    <w:tmpl w:val="45DA45D6"/>
    <w:lvl w:ilvl="0" w:tplc="04090009">
      <w:start w:val="1"/>
      <w:numFmt w:val="bullet"/>
      <w:lvlText w:val=""/>
      <w:lvlJc w:val="left"/>
      <w:pPr>
        <w:ind w:left="10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7" w15:restartNumberingAfterBreak="0">
    <w:nsid w:val="19E109D7"/>
    <w:multiLevelType w:val="hybridMultilevel"/>
    <w:tmpl w:val="425627E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EC1453"/>
    <w:multiLevelType w:val="hybridMultilevel"/>
    <w:tmpl w:val="C304F77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6E50A0"/>
    <w:multiLevelType w:val="hybridMultilevel"/>
    <w:tmpl w:val="BECAF6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522BD8"/>
    <w:multiLevelType w:val="hybridMultilevel"/>
    <w:tmpl w:val="54EC405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F63F32"/>
    <w:multiLevelType w:val="hybridMultilevel"/>
    <w:tmpl w:val="37F4E88E"/>
    <w:lvl w:ilvl="0" w:tplc="10A60788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006DF5"/>
    <w:multiLevelType w:val="hybridMultilevel"/>
    <w:tmpl w:val="F006C5F2"/>
    <w:lvl w:ilvl="0" w:tplc="040C000F">
      <w:start w:val="1"/>
      <w:numFmt w:val="decimal"/>
      <w:lvlText w:val="%1.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2A681331"/>
    <w:multiLevelType w:val="hybridMultilevel"/>
    <w:tmpl w:val="4ADC5F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1F7E5B"/>
    <w:multiLevelType w:val="hybridMultilevel"/>
    <w:tmpl w:val="56D471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A340BB"/>
    <w:multiLevelType w:val="hybridMultilevel"/>
    <w:tmpl w:val="393AF1CE"/>
    <w:lvl w:ilvl="0" w:tplc="F3B88DA2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F36F1A"/>
    <w:multiLevelType w:val="hybridMultilevel"/>
    <w:tmpl w:val="1104433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C44FBD"/>
    <w:multiLevelType w:val="hybridMultilevel"/>
    <w:tmpl w:val="864217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D603CF"/>
    <w:multiLevelType w:val="hybridMultilevel"/>
    <w:tmpl w:val="AB2AEA5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AA59AA"/>
    <w:multiLevelType w:val="hybridMultilevel"/>
    <w:tmpl w:val="4DE8341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7344A5"/>
    <w:multiLevelType w:val="hybridMultilevel"/>
    <w:tmpl w:val="57222BE0"/>
    <w:lvl w:ilvl="0" w:tplc="235A7B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5D594C"/>
    <w:multiLevelType w:val="hybridMultilevel"/>
    <w:tmpl w:val="02D644B2"/>
    <w:lvl w:ilvl="0" w:tplc="040C000F">
      <w:start w:val="1"/>
      <w:numFmt w:val="decimal"/>
      <w:lvlText w:val="%1.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43F30ABC"/>
    <w:multiLevelType w:val="hybridMultilevel"/>
    <w:tmpl w:val="425627E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D81EC6"/>
    <w:multiLevelType w:val="hybridMultilevel"/>
    <w:tmpl w:val="9A785A00"/>
    <w:lvl w:ilvl="0" w:tplc="040C0005">
      <w:start w:val="1"/>
      <w:numFmt w:val="bullet"/>
      <w:lvlText w:val=""/>
      <w:lvlJc w:val="left"/>
      <w:pPr>
        <w:ind w:left="114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24" w15:restartNumberingAfterBreak="0">
    <w:nsid w:val="47960923"/>
    <w:multiLevelType w:val="hybridMultilevel"/>
    <w:tmpl w:val="A14A2B5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530FAA"/>
    <w:multiLevelType w:val="hybridMultilevel"/>
    <w:tmpl w:val="2026C23A"/>
    <w:lvl w:ilvl="0" w:tplc="040C000F">
      <w:start w:val="1"/>
      <w:numFmt w:val="decimal"/>
      <w:lvlText w:val="%1."/>
      <w:lvlJc w:val="left"/>
      <w:pPr>
        <w:ind w:left="458" w:hanging="360"/>
      </w:pPr>
    </w:lvl>
    <w:lvl w:ilvl="1" w:tplc="040C0019" w:tentative="1">
      <w:start w:val="1"/>
      <w:numFmt w:val="lowerLetter"/>
      <w:lvlText w:val="%2."/>
      <w:lvlJc w:val="left"/>
      <w:pPr>
        <w:ind w:left="1178" w:hanging="360"/>
      </w:pPr>
    </w:lvl>
    <w:lvl w:ilvl="2" w:tplc="040C001B" w:tentative="1">
      <w:start w:val="1"/>
      <w:numFmt w:val="lowerRoman"/>
      <w:lvlText w:val="%3."/>
      <w:lvlJc w:val="right"/>
      <w:pPr>
        <w:ind w:left="1898" w:hanging="180"/>
      </w:pPr>
    </w:lvl>
    <w:lvl w:ilvl="3" w:tplc="040C000F" w:tentative="1">
      <w:start w:val="1"/>
      <w:numFmt w:val="decimal"/>
      <w:lvlText w:val="%4."/>
      <w:lvlJc w:val="left"/>
      <w:pPr>
        <w:ind w:left="2618" w:hanging="360"/>
      </w:pPr>
    </w:lvl>
    <w:lvl w:ilvl="4" w:tplc="040C0019" w:tentative="1">
      <w:start w:val="1"/>
      <w:numFmt w:val="lowerLetter"/>
      <w:lvlText w:val="%5."/>
      <w:lvlJc w:val="left"/>
      <w:pPr>
        <w:ind w:left="3338" w:hanging="360"/>
      </w:pPr>
    </w:lvl>
    <w:lvl w:ilvl="5" w:tplc="040C001B" w:tentative="1">
      <w:start w:val="1"/>
      <w:numFmt w:val="lowerRoman"/>
      <w:lvlText w:val="%6."/>
      <w:lvlJc w:val="right"/>
      <w:pPr>
        <w:ind w:left="4058" w:hanging="180"/>
      </w:pPr>
    </w:lvl>
    <w:lvl w:ilvl="6" w:tplc="040C000F" w:tentative="1">
      <w:start w:val="1"/>
      <w:numFmt w:val="decimal"/>
      <w:lvlText w:val="%7."/>
      <w:lvlJc w:val="left"/>
      <w:pPr>
        <w:ind w:left="4778" w:hanging="360"/>
      </w:pPr>
    </w:lvl>
    <w:lvl w:ilvl="7" w:tplc="040C0019" w:tentative="1">
      <w:start w:val="1"/>
      <w:numFmt w:val="lowerLetter"/>
      <w:lvlText w:val="%8."/>
      <w:lvlJc w:val="left"/>
      <w:pPr>
        <w:ind w:left="5498" w:hanging="360"/>
      </w:pPr>
    </w:lvl>
    <w:lvl w:ilvl="8" w:tplc="040C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26" w15:restartNumberingAfterBreak="0">
    <w:nsid w:val="4C232D3F"/>
    <w:multiLevelType w:val="hybridMultilevel"/>
    <w:tmpl w:val="077EC2BA"/>
    <w:lvl w:ilvl="0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4CC01650"/>
    <w:multiLevelType w:val="hybridMultilevel"/>
    <w:tmpl w:val="1B4EC0B8"/>
    <w:lvl w:ilvl="0" w:tplc="5EA6766A">
      <w:numFmt w:val="bullet"/>
      <w:lvlText w:val="-"/>
      <w:lvlJc w:val="left"/>
      <w:pPr>
        <w:ind w:left="16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8" w15:restartNumberingAfterBreak="0">
    <w:nsid w:val="50C14DA4"/>
    <w:multiLevelType w:val="hybridMultilevel"/>
    <w:tmpl w:val="706A163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A5285F"/>
    <w:multiLevelType w:val="hybridMultilevel"/>
    <w:tmpl w:val="F5C4245C"/>
    <w:lvl w:ilvl="0" w:tplc="8710FE08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587874"/>
    <w:multiLevelType w:val="hybridMultilevel"/>
    <w:tmpl w:val="AB2AEA5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C829CE"/>
    <w:multiLevelType w:val="hybridMultilevel"/>
    <w:tmpl w:val="96C0EE1C"/>
    <w:lvl w:ilvl="0" w:tplc="67242F72">
      <w:numFmt w:val="bullet"/>
      <w:lvlText w:val="-"/>
      <w:lvlJc w:val="left"/>
      <w:pPr>
        <w:ind w:left="9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81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3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25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97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9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1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3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858" w:hanging="360"/>
      </w:pPr>
      <w:rPr>
        <w:rFonts w:ascii="Wingdings" w:hAnsi="Wingdings" w:hint="default"/>
      </w:rPr>
    </w:lvl>
  </w:abstractNum>
  <w:abstractNum w:abstractNumId="32" w15:restartNumberingAfterBreak="0">
    <w:nsid w:val="59903EB7"/>
    <w:multiLevelType w:val="hybridMultilevel"/>
    <w:tmpl w:val="4E7082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C803FC"/>
    <w:multiLevelType w:val="hybridMultilevel"/>
    <w:tmpl w:val="8A5095C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B46E1A"/>
    <w:multiLevelType w:val="hybridMultilevel"/>
    <w:tmpl w:val="5CD4ACBC"/>
    <w:lvl w:ilvl="0" w:tplc="38102D92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5D018C"/>
    <w:multiLevelType w:val="hybridMultilevel"/>
    <w:tmpl w:val="25A4702C"/>
    <w:lvl w:ilvl="0" w:tplc="040C000F">
      <w:start w:val="1"/>
      <w:numFmt w:val="decimal"/>
      <w:lvlText w:val="%1."/>
      <w:lvlJc w:val="left"/>
      <w:pPr>
        <w:ind w:left="817" w:hanging="360"/>
      </w:pPr>
    </w:lvl>
    <w:lvl w:ilvl="1" w:tplc="040C0019" w:tentative="1">
      <w:start w:val="1"/>
      <w:numFmt w:val="lowerLetter"/>
      <w:lvlText w:val="%2."/>
      <w:lvlJc w:val="left"/>
      <w:pPr>
        <w:ind w:left="1537" w:hanging="360"/>
      </w:pPr>
    </w:lvl>
    <w:lvl w:ilvl="2" w:tplc="040C001B" w:tentative="1">
      <w:start w:val="1"/>
      <w:numFmt w:val="lowerRoman"/>
      <w:lvlText w:val="%3."/>
      <w:lvlJc w:val="right"/>
      <w:pPr>
        <w:ind w:left="2257" w:hanging="180"/>
      </w:pPr>
    </w:lvl>
    <w:lvl w:ilvl="3" w:tplc="040C000F" w:tentative="1">
      <w:start w:val="1"/>
      <w:numFmt w:val="decimal"/>
      <w:lvlText w:val="%4."/>
      <w:lvlJc w:val="left"/>
      <w:pPr>
        <w:ind w:left="2977" w:hanging="360"/>
      </w:pPr>
    </w:lvl>
    <w:lvl w:ilvl="4" w:tplc="040C0019" w:tentative="1">
      <w:start w:val="1"/>
      <w:numFmt w:val="lowerLetter"/>
      <w:lvlText w:val="%5."/>
      <w:lvlJc w:val="left"/>
      <w:pPr>
        <w:ind w:left="3697" w:hanging="360"/>
      </w:pPr>
    </w:lvl>
    <w:lvl w:ilvl="5" w:tplc="040C001B" w:tentative="1">
      <w:start w:val="1"/>
      <w:numFmt w:val="lowerRoman"/>
      <w:lvlText w:val="%6."/>
      <w:lvlJc w:val="right"/>
      <w:pPr>
        <w:ind w:left="4417" w:hanging="180"/>
      </w:pPr>
    </w:lvl>
    <w:lvl w:ilvl="6" w:tplc="040C000F" w:tentative="1">
      <w:start w:val="1"/>
      <w:numFmt w:val="decimal"/>
      <w:lvlText w:val="%7."/>
      <w:lvlJc w:val="left"/>
      <w:pPr>
        <w:ind w:left="5137" w:hanging="360"/>
      </w:pPr>
    </w:lvl>
    <w:lvl w:ilvl="7" w:tplc="040C0019" w:tentative="1">
      <w:start w:val="1"/>
      <w:numFmt w:val="lowerLetter"/>
      <w:lvlText w:val="%8."/>
      <w:lvlJc w:val="left"/>
      <w:pPr>
        <w:ind w:left="5857" w:hanging="360"/>
      </w:pPr>
    </w:lvl>
    <w:lvl w:ilvl="8" w:tplc="040C001B" w:tentative="1">
      <w:start w:val="1"/>
      <w:numFmt w:val="lowerRoman"/>
      <w:lvlText w:val="%9."/>
      <w:lvlJc w:val="right"/>
      <w:pPr>
        <w:ind w:left="6577" w:hanging="180"/>
      </w:pPr>
    </w:lvl>
  </w:abstractNum>
  <w:abstractNum w:abstractNumId="36" w15:restartNumberingAfterBreak="0">
    <w:nsid w:val="641673AC"/>
    <w:multiLevelType w:val="hybridMultilevel"/>
    <w:tmpl w:val="4E7082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9C6C55"/>
    <w:multiLevelType w:val="hybridMultilevel"/>
    <w:tmpl w:val="9072D9D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D215A9"/>
    <w:multiLevelType w:val="hybridMultilevel"/>
    <w:tmpl w:val="3B86CDCA"/>
    <w:lvl w:ilvl="0" w:tplc="0C28CC10">
      <w:start w:val="1"/>
      <w:numFmt w:val="decimal"/>
      <w:lvlText w:val="%1-"/>
      <w:lvlJc w:val="left"/>
      <w:pPr>
        <w:ind w:left="10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39" w15:restartNumberingAfterBreak="0">
    <w:nsid w:val="6F65537A"/>
    <w:multiLevelType w:val="hybridMultilevel"/>
    <w:tmpl w:val="97062524"/>
    <w:lvl w:ilvl="0" w:tplc="8710FE08">
      <w:start w:val="1"/>
      <w:numFmt w:val="decimal"/>
      <w:lvlText w:val="%1."/>
      <w:lvlJc w:val="left"/>
      <w:pPr>
        <w:ind w:left="1002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40" w15:restartNumberingAfterBreak="0">
    <w:nsid w:val="71EC36AA"/>
    <w:multiLevelType w:val="hybridMultilevel"/>
    <w:tmpl w:val="E2042DE8"/>
    <w:lvl w:ilvl="0" w:tplc="C2A612C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44972F4"/>
    <w:multiLevelType w:val="hybridMultilevel"/>
    <w:tmpl w:val="B6D0E780"/>
    <w:lvl w:ilvl="0" w:tplc="040C0005">
      <w:start w:val="1"/>
      <w:numFmt w:val="bullet"/>
      <w:lvlText w:val=""/>
      <w:lvlJc w:val="left"/>
      <w:pPr>
        <w:ind w:left="10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42" w15:restartNumberingAfterBreak="0">
    <w:nsid w:val="79382DCB"/>
    <w:multiLevelType w:val="hybridMultilevel"/>
    <w:tmpl w:val="5DF27BA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3455ED"/>
    <w:multiLevelType w:val="hybridMultilevel"/>
    <w:tmpl w:val="648A68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0B0E72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4"/>
  </w:num>
  <w:num w:numId="2">
    <w:abstractNumId w:val="24"/>
  </w:num>
  <w:num w:numId="3">
    <w:abstractNumId w:val="12"/>
  </w:num>
  <w:num w:numId="4">
    <w:abstractNumId w:val="27"/>
  </w:num>
  <w:num w:numId="5">
    <w:abstractNumId w:val="29"/>
  </w:num>
  <w:num w:numId="6">
    <w:abstractNumId w:val="16"/>
  </w:num>
  <w:num w:numId="7">
    <w:abstractNumId w:val="39"/>
  </w:num>
  <w:num w:numId="8">
    <w:abstractNumId w:val="41"/>
  </w:num>
  <w:num w:numId="9">
    <w:abstractNumId w:val="40"/>
  </w:num>
  <w:num w:numId="10">
    <w:abstractNumId w:val="38"/>
  </w:num>
  <w:num w:numId="11">
    <w:abstractNumId w:val="6"/>
  </w:num>
  <w:num w:numId="12">
    <w:abstractNumId w:val="34"/>
  </w:num>
  <w:num w:numId="13">
    <w:abstractNumId w:val="14"/>
  </w:num>
  <w:num w:numId="14">
    <w:abstractNumId w:val="25"/>
  </w:num>
  <w:num w:numId="15">
    <w:abstractNumId w:val="31"/>
  </w:num>
  <w:num w:numId="16">
    <w:abstractNumId w:val="35"/>
  </w:num>
  <w:num w:numId="17">
    <w:abstractNumId w:val="22"/>
  </w:num>
  <w:num w:numId="18">
    <w:abstractNumId w:val="7"/>
  </w:num>
  <w:num w:numId="19">
    <w:abstractNumId w:val="11"/>
  </w:num>
  <w:num w:numId="20">
    <w:abstractNumId w:val="17"/>
  </w:num>
  <w:num w:numId="21">
    <w:abstractNumId w:val="42"/>
  </w:num>
  <w:num w:numId="22">
    <w:abstractNumId w:val="32"/>
  </w:num>
  <w:num w:numId="23">
    <w:abstractNumId w:val="36"/>
  </w:num>
  <w:num w:numId="24">
    <w:abstractNumId w:val="28"/>
  </w:num>
  <w:num w:numId="25">
    <w:abstractNumId w:val="19"/>
  </w:num>
  <w:num w:numId="26">
    <w:abstractNumId w:val="2"/>
  </w:num>
  <w:num w:numId="27">
    <w:abstractNumId w:val="5"/>
  </w:num>
  <w:num w:numId="28">
    <w:abstractNumId w:val="37"/>
  </w:num>
  <w:num w:numId="29">
    <w:abstractNumId w:val="15"/>
  </w:num>
  <w:num w:numId="30">
    <w:abstractNumId w:val="3"/>
  </w:num>
  <w:num w:numId="31">
    <w:abstractNumId w:val="21"/>
  </w:num>
  <w:num w:numId="32">
    <w:abstractNumId w:val="20"/>
  </w:num>
  <w:num w:numId="33">
    <w:abstractNumId w:val="8"/>
  </w:num>
  <w:num w:numId="34">
    <w:abstractNumId w:val="43"/>
  </w:num>
  <w:num w:numId="35">
    <w:abstractNumId w:val="1"/>
  </w:num>
  <w:num w:numId="36">
    <w:abstractNumId w:val="0"/>
  </w:num>
  <w:num w:numId="37">
    <w:abstractNumId w:val="9"/>
  </w:num>
  <w:num w:numId="38">
    <w:abstractNumId w:val="13"/>
  </w:num>
  <w:num w:numId="39">
    <w:abstractNumId w:val="44"/>
  </w:num>
  <w:num w:numId="40">
    <w:abstractNumId w:val="30"/>
  </w:num>
  <w:num w:numId="41">
    <w:abstractNumId w:val="23"/>
  </w:num>
  <w:num w:numId="42">
    <w:abstractNumId w:val="10"/>
  </w:num>
  <w:num w:numId="43">
    <w:abstractNumId w:val="18"/>
  </w:num>
  <w:num w:numId="44">
    <w:abstractNumId w:val="33"/>
  </w:num>
  <w:num w:numId="4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6012A"/>
    <w:rsid w:val="00004E41"/>
    <w:rsid w:val="00006814"/>
    <w:rsid w:val="00006BE2"/>
    <w:rsid w:val="00010476"/>
    <w:rsid w:val="00011E93"/>
    <w:rsid w:val="00014CB6"/>
    <w:rsid w:val="000151C8"/>
    <w:rsid w:val="00015315"/>
    <w:rsid w:val="0002434B"/>
    <w:rsid w:val="00024A62"/>
    <w:rsid w:val="00024B34"/>
    <w:rsid w:val="00026A9A"/>
    <w:rsid w:val="00030AF9"/>
    <w:rsid w:val="00034C20"/>
    <w:rsid w:val="00035794"/>
    <w:rsid w:val="00036C4E"/>
    <w:rsid w:val="00037CBD"/>
    <w:rsid w:val="00040815"/>
    <w:rsid w:val="00042034"/>
    <w:rsid w:val="000443D2"/>
    <w:rsid w:val="00045AD6"/>
    <w:rsid w:val="000505D0"/>
    <w:rsid w:val="000505E9"/>
    <w:rsid w:val="0005450B"/>
    <w:rsid w:val="00054737"/>
    <w:rsid w:val="00055A08"/>
    <w:rsid w:val="0005710D"/>
    <w:rsid w:val="00057FA6"/>
    <w:rsid w:val="00066B58"/>
    <w:rsid w:val="000675CD"/>
    <w:rsid w:val="0007243A"/>
    <w:rsid w:val="00072750"/>
    <w:rsid w:val="00072C76"/>
    <w:rsid w:val="00072CC6"/>
    <w:rsid w:val="00072EDA"/>
    <w:rsid w:val="00076B6A"/>
    <w:rsid w:val="00082128"/>
    <w:rsid w:val="00087E45"/>
    <w:rsid w:val="000934D9"/>
    <w:rsid w:val="00093CD2"/>
    <w:rsid w:val="00096D5E"/>
    <w:rsid w:val="000A0B05"/>
    <w:rsid w:val="000A1545"/>
    <w:rsid w:val="000B1079"/>
    <w:rsid w:val="000B17B1"/>
    <w:rsid w:val="000B3599"/>
    <w:rsid w:val="000B6F5C"/>
    <w:rsid w:val="000C3F63"/>
    <w:rsid w:val="000C50E5"/>
    <w:rsid w:val="000C7DCA"/>
    <w:rsid w:val="000D3F8C"/>
    <w:rsid w:val="000E3E09"/>
    <w:rsid w:val="000F0F22"/>
    <w:rsid w:val="000F10E7"/>
    <w:rsid w:val="000F3127"/>
    <w:rsid w:val="000F38EF"/>
    <w:rsid w:val="000F620E"/>
    <w:rsid w:val="00101847"/>
    <w:rsid w:val="00106C4C"/>
    <w:rsid w:val="00106E27"/>
    <w:rsid w:val="00107491"/>
    <w:rsid w:val="00113283"/>
    <w:rsid w:val="00120BD0"/>
    <w:rsid w:val="001210A8"/>
    <w:rsid w:val="0012146D"/>
    <w:rsid w:val="00122804"/>
    <w:rsid w:val="00140C3C"/>
    <w:rsid w:val="001420C6"/>
    <w:rsid w:val="001459AE"/>
    <w:rsid w:val="00150EE4"/>
    <w:rsid w:val="00152DED"/>
    <w:rsid w:val="00156D56"/>
    <w:rsid w:val="00157C17"/>
    <w:rsid w:val="00162164"/>
    <w:rsid w:val="001636EB"/>
    <w:rsid w:val="00165010"/>
    <w:rsid w:val="00173FF5"/>
    <w:rsid w:val="00175720"/>
    <w:rsid w:val="00183B37"/>
    <w:rsid w:val="0018542C"/>
    <w:rsid w:val="001859F4"/>
    <w:rsid w:val="00186B80"/>
    <w:rsid w:val="001873C9"/>
    <w:rsid w:val="00191EC5"/>
    <w:rsid w:val="00192929"/>
    <w:rsid w:val="001962A5"/>
    <w:rsid w:val="00197C14"/>
    <w:rsid w:val="001A1804"/>
    <w:rsid w:val="001A4317"/>
    <w:rsid w:val="001A6693"/>
    <w:rsid w:val="001B09A7"/>
    <w:rsid w:val="001B2AD1"/>
    <w:rsid w:val="001B50CB"/>
    <w:rsid w:val="001B51D8"/>
    <w:rsid w:val="001B7B88"/>
    <w:rsid w:val="001C2CF1"/>
    <w:rsid w:val="001C662E"/>
    <w:rsid w:val="001D38C2"/>
    <w:rsid w:val="001D68B2"/>
    <w:rsid w:val="001F0AE6"/>
    <w:rsid w:val="001F1024"/>
    <w:rsid w:val="001F7F0E"/>
    <w:rsid w:val="0020113D"/>
    <w:rsid w:val="00201417"/>
    <w:rsid w:val="00203A57"/>
    <w:rsid w:val="00210616"/>
    <w:rsid w:val="00214F17"/>
    <w:rsid w:val="00216C84"/>
    <w:rsid w:val="00223EFB"/>
    <w:rsid w:val="00227370"/>
    <w:rsid w:val="00231612"/>
    <w:rsid w:val="0023732F"/>
    <w:rsid w:val="00245349"/>
    <w:rsid w:val="0025121C"/>
    <w:rsid w:val="0025205C"/>
    <w:rsid w:val="0025213D"/>
    <w:rsid w:val="00254A73"/>
    <w:rsid w:val="0025596A"/>
    <w:rsid w:val="00257F25"/>
    <w:rsid w:val="00263CFF"/>
    <w:rsid w:val="002665C7"/>
    <w:rsid w:val="00271305"/>
    <w:rsid w:val="00271BEC"/>
    <w:rsid w:val="00271EC9"/>
    <w:rsid w:val="002759F6"/>
    <w:rsid w:val="00277BEC"/>
    <w:rsid w:val="0028011B"/>
    <w:rsid w:val="00281987"/>
    <w:rsid w:val="00282FC3"/>
    <w:rsid w:val="00287438"/>
    <w:rsid w:val="002941F3"/>
    <w:rsid w:val="002A1109"/>
    <w:rsid w:val="002A43ED"/>
    <w:rsid w:val="002B08A0"/>
    <w:rsid w:val="002B0AFF"/>
    <w:rsid w:val="002B216E"/>
    <w:rsid w:val="002C24F6"/>
    <w:rsid w:val="002C2CCB"/>
    <w:rsid w:val="002C50A6"/>
    <w:rsid w:val="002C7617"/>
    <w:rsid w:val="002D3571"/>
    <w:rsid w:val="002D4E44"/>
    <w:rsid w:val="002E2443"/>
    <w:rsid w:val="002E29BA"/>
    <w:rsid w:val="002E5373"/>
    <w:rsid w:val="002E5AEC"/>
    <w:rsid w:val="002F24ED"/>
    <w:rsid w:val="002F5D3D"/>
    <w:rsid w:val="002F713E"/>
    <w:rsid w:val="00303396"/>
    <w:rsid w:val="0030360D"/>
    <w:rsid w:val="00304FC7"/>
    <w:rsid w:val="003071CD"/>
    <w:rsid w:val="003121EE"/>
    <w:rsid w:val="00312F4F"/>
    <w:rsid w:val="00320603"/>
    <w:rsid w:val="00322FA0"/>
    <w:rsid w:val="00325E1D"/>
    <w:rsid w:val="00327C5F"/>
    <w:rsid w:val="00331A92"/>
    <w:rsid w:val="00332DFA"/>
    <w:rsid w:val="00334719"/>
    <w:rsid w:val="00336507"/>
    <w:rsid w:val="003415A1"/>
    <w:rsid w:val="0034326F"/>
    <w:rsid w:val="00343284"/>
    <w:rsid w:val="00343CDA"/>
    <w:rsid w:val="00344E33"/>
    <w:rsid w:val="00346863"/>
    <w:rsid w:val="00360767"/>
    <w:rsid w:val="003618B8"/>
    <w:rsid w:val="00365E1F"/>
    <w:rsid w:val="003775C5"/>
    <w:rsid w:val="0038235C"/>
    <w:rsid w:val="0038294F"/>
    <w:rsid w:val="00382C7A"/>
    <w:rsid w:val="00391B66"/>
    <w:rsid w:val="00393CC5"/>
    <w:rsid w:val="00397F8A"/>
    <w:rsid w:val="003A2CD9"/>
    <w:rsid w:val="003A2CF8"/>
    <w:rsid w:val="003A4123"/>
    <w:rsid w:val="003A6373"/>
    <w:rsid w:val="003B0766"/>
    <w:rsid w:val="003B1879"/>
    <w:rsid w:val="003B231A"/>
    <w:rsid w:val="003B43B4"/>
    <w:rsid w:val="003B616D"/>
    <w:rsid w:val="003B6CC2"/>
    <w:rsid w:val="003C042B"/>
    <w:rsid w:val="003C71EE"/>
    <w:rsid w:val="003D0C21"/>
    <w:rsid w:val="003D2A77"/>
    <w:rsid w:val="003D4871"/>
    <w:rsid w:val="003E4F77"/>
    <w:rsid w:val="003E7D7E"/>
    <w:rsid w:val="003F34F0"/>
    <w:rsid w:val="003F6FB3"/>
    <w:rsid w:val="00410142"/>
    <w:rsid w:val="00413930"/>
    <w:rsid w:val="004153B0"/>
    <w:rsid w:val="00417857"/>
    <w:rsid w:val="00420390"/>
    <w:rsid w:val="0042064F"/>
    <w:rsid w:val="0043232A"/>
    <w:rsid w:val="00434475"/>
    <w:rsid w:val="00434804"/>
    <w:rsid w:val="004362A0"/>
    <w:rsid w:val="0044163D"/>
    <w:rsid w:val="0044420D"/>
    <w:rsid w:val="00456D1F"/>
    <w:rsid w:val="004576E3"/>
    <w:rsid w:val="00460735"/>
    <w:rsid w:val="004620EF"/>
    <w:rsid w:val="00463C00"/>
    <w:rsid w:val="00464F6A"/>
    <w:rsid w:val="0046594C"/>
    <w:rsid w:val="0046638A"/>
    <w:rsid w:val="004734BB"/>
    <w:rsid w:val="00474000"/>
    <w:rsid w:val="004813C8"/>
    <w:rsid w:val="00484697"/>
    <w:rsid w:val="00491252"/>
    <w:rsid w:val="00497AE5"/>
    <w:rsid w:val="00497DD8"/>
    <w:rsid w:val="004A42A7"/>
    <w:rsid w:val="004B1C52"/>
    <w:rsid w:val="004B6589"/>
    <w:rsid w:val="004C2A59"/>
    <w:rsid w:val="004D6777"/>
    <w:rsid w:val="004E0F41"/>
    <w:rsid w:val="004E311D"/>
    <w:rsid w:val="004E51BA"/>
    <w:rsid w:val="004E699B"/>
    <w:rsid w:val="004F4E72"/>
    <w:rsid w:val="004F4F82"/>
    <w:rsid w:val="004F7133"/>
    <w:rsid w:val="005013FC"/>
    <w:rsid w:val="00503069"/>
    <w:rsid w:val="0050340D"/>
    <w:rsid w:val="005034F9"/>
    <w:rsid w:val="0050541D"/>
    <w:rsid w:val="00505C32"/>
    <w:rsid w:val="00511771"/>
    <w:rsid w:val="00514C78"/>
    <w:rsid w:val="00525228"/>
    <w:rsid w:val="00526C2F"/>
    <w:rsid w:val="0053260C"/>
    <w:rsid w:val="00535E46"/>
    <w:rsid w:val="00536586"/>
    <w:rsid w:val="00536D2F"/>
    <w:rsid w:val="0054068B"/>
    <w:rsid w:val="00541BA7"/>
    <w:rsid w:val="00542E72"/>
    <w:rsid w:val="00544F03"/>
    <w:rsid w:val="005452B6"/>
    <w:rsid w:val="00546266"/>
    <w:rsid w:val="00552F17"/>
    <w:rsid w:val="00556048"/>
    <w:rsid w:val="005570B7"/>
    <w:rsid w:val="00561370"/>
    <w:rsid w:val="00567819"/>
    <w:rsid w:val="0057024C"/>
    <w:rsid w:val="005709FC"/>
    <w:rsid w:val="005730FB"/>
    <w:rsid w:val="00581F27"/>
    <w:rsid w:val="00582A4D"/>
    <w:rsid w:val="00583B9C"/>
    <w:rsid w:val="005927CE"/>
    <w:rsid w:val="0059337C"/>
    <w:rsid w:val="005A158F"/>
    <w:rsid w:val="005B0660"/>
    <w:rsid w:val="005B264C"/>
    <w:rsid w:val="005B5927"/>
    <w:rsid w:val="005C08BE"/>
    <w:rsid w:val="005C2F06"/>
    <w:rsid w:val="005C3B13"/>
    <w:rsid w:val="005C3DAA"/>
    <w:rsid w:val="005D1FA4"/>
    <w:rsid w:val="005D2B37"/>
    <w:rsid w:val="005D5E36"/>
    <w:rsid w:val="005D6167"/>
    <w:rsid w:val="005E1ADA"/>
    <w:rsid w:val="005E28DD"/>
    <w:rsid w:val="005E28F5"/>
    <w:rsid w:val="005E2B5A"/>
    <w:rsid w:val="005F0362"/>
    <w:rsid w:val="005F7C07"/>
    <w:rsid w:val="00606E50"/>
    <w:rsid w:val="00607556"/>
    <w:rsid w:val="006077D3"/>
    <w:rsid w:val="0061195F"/>
    <w:rsid w:val="00611B14"/>
    <w:rsid w:val="006241BA"/>
    <w:rsid w:val="00625FA9"/>
    <w:rsid w:val="006468B0"/>
    <w:rsid w:val="00647959"/>
    <w:rsid w:val="00647FAD"/>
    <w:rsid w:val="006531AC"/>
    <w:rsid w:val="006542F8"/>
    <w:rsid w:val="00655AF9"/>
    <w:rsid w:val="00660678"/>
    <w:rsid w:val="00664256"/>
    <w:rsid w:val="006730DC"/>
    <w:rsid w:val="006814AC"/>
    <w:rsid w:val="006847DA"/>
    <w:rsid w:val="006969F7"/>
    <w:rsid w:val="006A157F"/>
    <w:rsid w:val="006A2199"/>
    <w:rsid w:val="006A21FA"/>
    <w:rsid w:val="006A22BC"/>
    <w:rsid w:val="006A2BF4"/>
    <w:rsid w:val="006A4193"/>
    <w:rsid w:val="006A63BD"/>
    <w:rsid w:val="006B0B32"/>
    <w:rsid w:val="006B39E4"/>
    <w:rsid w:val="006B6E50"/>
    <w:rsid w:val="006C0BD9"/>
    <w:rsid w:val="006D115F"/>
    <w:rsid w:val="006D289C"/>
    <w:rsid w:val="006D4140"/>
    <w:rsid w:val="006D53EC"/>
    <w:rsid w:val="006D7299"/>
    <w:rsid w:val="006D7ADD"/>
    <w:rsid w:val="006F1079"/>
    <w:rsid w:val="006F283E"/>
    <w:rsid w:val="006F33CC"/>
    <w:rsid w:val="006F4C08"/>
    <w:rsid w:val="006F55D0"/>
    <w:rsid w:val="00710F16"/>
    <w:rsid w:val="00713D51"/>
    <w:rsid w:val="00714EDC"/>
    <w:rsid w:val="00722D9E"/>
    <w:rsid w:val="00726AF6"/>
    <w:rsid w:val="00730FF1"/>
    <w:rsid w:val="0073132F"/>
    <w:rsid w:val="00734D17"/>
    <w:rsid w:val="00735888"/>
    <w:rsid w:val="00740848"/>
    <w:rsid w:val="00746097"/>
    <w:rsid w:val="00750308"/>
    <w:rsid w:val="00755C3E"/>
    <w:rsid w:val="00755FD7"/>
    <w:rsid w:val="00757130"/>
    <w:rsid w:val="00760955"/>
    <w:rsid w:val="0076471C"/>
    <w:rsid w:val="007665F2"/>
    <w:rsid w:val="00772FBA"/>
    <w:rsid w:val="00775A9C"/>
    <w:rsid w:val="00777704"/>
    <w:rsid w:val="00780CBD"/>
    <w:rsid w:val="007838EC"/>
    <w:rsid w:val="007846C3"/>
    <w:rsid w:val="007861A0"/>
    <w:rsid w:val="00786A49"/>
    <w:rsid w:val="0079572C"/>
    <w:rsid w:val="00795F87"/>
    <w:rsid w:val="007B0998"/>
    <w:rsid w:val="007B0AE1"/>
    <w:rsid w:val="007B2AB6"/>
    <w:rsid w:val="007B442B"/>
    <w:rsid w:val="007B4635"/>
    <w:rsid w:val="007B4CDF"/>
    <w:rsid w:val="007B57C2"/>
    <w:rsid w:val="007B65EF"/>
    <w:rsid w:val="007B7908"/>
    <w:rsid w:val="007C1441"/>
    <w:rsid w:val="007C1ADA"/>
    <w:rsid w:val="007C27AF"/>
    <w:rsid w:val="007C4DA3"/>
    <w:rsid w:val="007C5794"/>
    <w:rsid w:val="007D1911"/>
    <w:rsid w:val="007D2731"/>
    <w:rsid w:val="007D7CF2"/>
    <w:rsid w:val="007E0FBE"/>
    <w:rsid w:val="007E2413"/>
    <w:rsid w:val="007E5DEB"/>
    <w:rsid w:val="007E7F89"/>
    <w:rsid w:val="007F46CB"/>
    <w:rsid w:val="007F7675"/>
    <w:rsid w:val="007F7BDA"/>
    <w:rsid w:val="00805F47"/>
    <w:rsid w:val="00807C12"/>
    <w:rsid w:val="00815F0F"/>
    <w:rsid w:val="00820ABD"/>
    <w:rsid w:val="00824C06"/>
    <w:rsid w:val="00824FA4"/>
    <w:rsid w:val="00830ADB"/>
    <w:rsid w:val="00833425"/>
    <w:rsid w:val="0084528A"/>
    <w:rsid w:val="00850106"/>
    <w:rsid w:val="00851C45"/>
    <w:rsid w:val="00853D9D"/>
    <w:rsid w:val="00854364"/>
    <w:rsid w:val="00855D01"/>
    <w:rsid w:val="00855F87"/>
    <w:rsid w:val="00857A26"/>
    <w:rsid w:val="00862864"/>
    <w:rsid w:val="00862E11"/>
    <w:rsid w:val="00864959"/>
    <w:rsid w:val="00867A82"/>
    <w:rsid w:val="00875833"/>
    <w:rsid w:val="00883BE0"/>
    <w:rsid w:val="0088736A"/>
    <w:rsid w:val="00893634"/>
    <w:rsid w:val="008937B9"/>
    <w:rsid w:val="008954C1"/>
    <w:rsid w:val="008A0AFD"/>
    <w:rsid w:val="008A224F"/>
    <w:rsid w:val="008B60CD"/>
    <w:rsid w:val="008C1B24"/>
    <w:rsid w:val="008C358E"/>
    <w:rsid w:val="008C3C63"/>
    <w:rsid w:val="008C3E87"/>
    <w:rsid w:val="008C4054"/>
    <w:rsid w:val="008C52CB"/>
    <w:rsid w:val="008C64FA"/>
    <w:rsid w:val="008D1C1B"/>
    <w:rsid w:val="008D2121"/>
    <w:rsid w:val="008D22A9"/>
    <w:rsid w:val="008D37C6"/>
    <w:rsid w:val="008E36F5"/>
    <w:rsid w:val="008F0105"/>
    <w:rsid w:val="008F1FB5"/>
    <w:rsid w:val="008F4C76"/>
    <w:rsid w:val="009043B3"/>
    <w:rsid w:val="009074FF"/>
    <w:rsid w:val="009112B8"/>
    <w:rsid w:val="00913B46"/>
    <w:rsid w:val="00921843"/>
    <w:rsid w:val="0093476E"/>
    <w:rsid w:val="00943740"/>
    <w:rsid w:val="0094609B"/>
    <w:rsid w:val="009516C0"/>
    <w:rsid w:val="00953E5F"/>
    <w:rsid w:val="009540B9"/>
    <w:rsid w:val="00954363"/>
    <w:rsid w:val="00962669"/>
    <w:rsid w:val="0096486A"/>
    <w:rsid w:val="00964D4B"/>
    <w:rsid w:val="00965EA3"/>
    <w:rsid w:val="009663D4"/>
    <w:rsid w:val="00971C5A"/>
    <w:rsid w:val="00974C0E"/>
    <w:rsid w:val="00980821"/>
    <w:rsid w:val="009817F7"/>
    <w:rsid w:val="0098419F"/>
    <w:rsid w:val="00985330"/>
    <w:rsid w:val="00986A5C"/>
    <w:rsid w:val="009913C4"/>
    <w:rsid w:val="00994301"/>
    <w:rsid w:val="00996044"/>
    <w:rsid w:val="009A6899"/>
    <w:rsid w:val="009A7DA8"/>
    <w:rsid w:val="009B619C"/>
    <w:rsid w:val="009C0C32"/>
    <w:rsid w:val="009D623E"/>
    <w:rsid w:val="009E3D14"/>
    <w:rsid w:val="009E79D2"/>
    <w:rsid w:val="009F0C85"/>
    <w:rsid w:val="009F63E1"/>
    <w:rsid w:val="009F7FF8"/>
    <w:rsid w:val="00A00EB8"/>
    <w:rsid w:val="00A023C0"/>
    <w:rsid w:val="00A02DD2"/>
    <w:rsid w:val="00A1234B"/>
    <w:rsid w:val="00A148E7"/>
    <w:rsid w:val="00A221A9"/>
    <w:rsid w:val="00A34CA3"/>
    <w:rsid w:val="00A36ACE"/>
    <w:rsid w:val="00A423DF"/>
    <w:rsid w:val="00A43952"/>
    <w:rsid w:val="00A46B99"/>
    <w:rsid w:val="00A47E73"/>
    <w:rsid w:val="00A546F1"/>
    <w:rsid w:val="00A554C0"/>
    <w:rsid w:val="00A56CC3"/>
    <w:rsid w:val="00A60714"/>
    <w:rsid w:val="00A61C5D"/>
    <w:rsid w:val="00A62D6D"/>
    <w:rsid w:val="00A652D2"/>
    <w:rsid w:val="00A74412"/>
    <w:rsid w:val="00A755DE"/>
    <w:rsid w:val="00A86C6E"/>
    <w:rsid w:val="00A907D7"/>
    <w:rsid w:val="00A90C43"/>
    <w:rsid w:val="00A90EDF"/>
    <w:rsid w:val="00A93B86"/>
    <w:rsid w:val="00A945EA"/>
    <w:rsid w:val="00A95B35"/>
    <w:rsid w:val="00A97562"/>
    <w:rsid w:val="00A97577"/>
    <w:rsid w:val="00AA679C"/>
    <w:rsid w:val="00AA7AE7"/>
    <w:rsid w:val="00AB390C"/>
    <w:rsid w:val="00AB4040"/>
    <w:rsid w:val="00AB56D2"/>
    <w:rsid w:val="00AC12AD"/>
    <w:rsid w:val="00AC22B3"/>
    <w:rsid w:val="00AC30EE"/>
    <w:rsid w:val="00AC49D9"/>
    <w:rsid w:val="00AC6016"/>
    <w:rsid w:val="00AC666F"/>
    <w:rsid w:val="00AD2C30"/>
    <w:rsid w:val="00AD6C5D"/>
    <w:rsid w:val="00AD7CBC"/>
    <w:rsid w:val="00AE1728"/>
    <w:rsid w:val="00AE2211"/>
    <w:rsid w:val="00AE4839"/>
    <w:rsid w:val="00AE58B1"/>
    <w:rsid w:val="00B02E37"/>
    <w:rsid w:val="00B0694C"/>
    <w:rsid w:val="00B11F00"/>
    <w:rsid w:val="00B14E65"/>
    <w:rsid w:val="00B20EDC"/>
    <w:rsid w:val="00B33ECA"/>
    <w:rsid w:val="00B34872"/>
    <w:rsid w:val="00B34924"/>
    <w:rsid w:val="00B35102"/>
    <w:rsid w:val="00B36C9E"/>
    <w:rsid w:val="00B37297"/>
    <w:rsid w:val="00B42E5B"/>
    <w:rsid w:val="00B45719"/>
    <w:rsid w:val="00B5076E"/>
    <w:rsid w:val="00B52DDC"/>
    <w:rsid w:val="00B56DBE"/>
    <w:rsid w:val="00B579D3"/>
    <w:rsid w:val="00B619A0"/>
    <w:rsid w:val="00B61A34"/>
    <w:rsid w:val="00B6337D"/>
    <w:rsid w:val="00B74CD3"/>
    <w:rsid w:val="00B77721"/>
    <w:rsid w:val="00B77E61"/>
    <w:rsid w:val="00B90C5C"/>
    <w:rsid w:val="00B91CC0"/>
    <w:rsid w:val="00B97255"/>
    <w:rsid w:val="00BA258C"/>
    <w:rsid w:val="00BA41D0"/>
    <w:rsid w:val="00BA4467"/>
    <w:rsid w:val="00BA66D3"/>
    <w:rsid w:val="00BA6D69"/>
    <w:rsid w:val="00BB11CC"/>
    <w:rsid w:val="00BB6554"/>
    <w:rsid w:val="00BB65D0"/>
    <w:rsid w:val="00BB6CA5"/>
    <w:rsid w:val="00BB6DE6"/>
    <w:rsid w:val="00BC2FF4"/>
    <w:rsid w:val="00BC5572"/>
    <w:rsid w:val="00BC5CBD"/>
    <w:rsid w:val="00BC6263"/>
    <w:rsid w:val="00BD102F"/>
    <w:rsid w:val="00BD5A83"/>
    <w:rsid w:val="00BD5C84"/>
    <w:rsid w:val="00BD7FEB"/>
    <w:rsid w:val="00BE6A0D"/>
    <w:rsid w:val="00BF027D"/>
    <w:rsid w:val="00BF16E1"/>
    <w:rsid w:val="00BF19D5"/>
    <w:rsid w:val="00BF305F"/>
    <w:rsid w:val="00BF3C90"/>
    <w:rsid w:val="00BF4AB2"/>
    <w:rsid w:val="00BF76BF"/>
    <w:rsid w:val="00C032F3"/>
    <w:rsid w:val="00C25476"/>
    <w:rsid w:val="00C27634"/>
    <w:rsid w:val="00C27A4F"/>
    <w:rsid w:val="00C30F93"/>
    <w:rsid w:val="00C3539B"/>
    <w:rsid w:val="00C36D26"/>
    <w:rsid w:val="00C3719A"/>
    <w:rsid w:val="00C467EC"/>
    <w:rsid w:val="00C47C86"/>
    <w:rsid w:val="00C47D7E"/>
    <w:rsid w:val="00C51615"/>
    <w:rsid w:val="00C51A2C"/>
    <w:rsid w:val="00C528B2"/>
    <w:rsid w:val="00C54AF1"/>
    <w:rsid w:val="00C55FB2"/>
    <w:rsid w:val="00C60C08"/>
    <w:rsid w:val="00C70744"/>
    <w:rsid w:val="00C70841"/>
    <w:rsid w:val="00C71EAA"/>
    <w:rsid w:val="00C81625"/>
    <w:rsid w:val="00C82C70"/>
    <w:rsid w:val="00C8358B"/>
    <w:rsid w:val="00C84636"/>
    <w:rsid w:val="00C86FD0"/>
    <w:rsid w:val="00C91D0F"/>
    <w:rsid w:val="00C92A04"/>
    <w:rsid w:val="00C92EAD"/>
    <w:rsid w:val="00C9578F"/>
    <w:rsid w:val="00CC5396"/>
    <w:rsid w:val="00CD28A9"/>
    <w:rsid w:val="00CE10E9"/>
    <w:rsid w:val="00CE31C6"/>
    <w:rsid w:val="00CE35AE"/>
    <w:rsid w:val="00CF09B3"/>
    <w:rsid w:val="00CF414B"/>
    <w:rsid w:val="00CF4D6A"/>
    <w:rsid w:val="00CF6572"/>
    <w:rsid w:val="00CF784A"/>
    <w:rsid w:val="00D00E05"/>
    <w:rsid w:val="00D05AA3"/>
    <w:rsid w:val="00D078D9"/>
    <w:rsid w:val="00D13AC5"/>
    <w:rsid w:val="00D24367"/>
    <w:rsid w:val="00D24EC0"/>
    <w:rsid w:val="00D26F2A"/>
    <w:rsid w:val="00D3240D"/>
    <w:rsid w:val="00D326F8"/>
    <w:rsid w:val="00D37AA1"/>
    <w:rsid w:val="00D41314"/>
    <w:rsid w:val="00D43C31"/>
    <w:rsid w:val="00D443D8"/>
    <w:rsid w:val="00D44F67"/>
    <w:rsid w:val="00D453DC"/>
    <w:rsid w:val="00D4694D"/>
    <w:rsid w:val="00D47B6E"/>
    <w:rsid w:val="00D47D6D"/>
    <w:rsid w:val="00D51336"/>
    <w:rsid w:val="00D51397"/>
    <w:rsid w:val="00D6012A"/>
    <w:rsid w:val="00D6686A"/>
    <w:rsid w:val="00D70129"/>
    <w:rsid w:val="00D724AA"/>
    <w:rsid w:val="00D762B4"/>
    <w:rsid w:val="00D8122C"/>
    <w:rsid w:val="00D81A0E"/>
    <w:rsid w:val="00D82258"/>
    <w:rsid w:val="00D826D6"/>
    <w:rsid w:val="00D97C20"/>
    <w:rsid w:val="00DA27CA"/>
    <w:rsid w:val="00DA36F8"/>
    <w:rsid w:val="00DA3A30"/>
    <w:rsid w:val="00DB09E6"/>
    <w:rsid w:val="00DB22D5"/>
    <w:rsid w:val="00DB5C6D"/>
    <w:rsid w:val="00DB644A"/>
    <w:rsid w:val="00DC01B5"/>
    <w:rsid w:val="00DC6030"/>
    <w:rsid w:val="00DD14EA"/>
    <w:rsid w:val="00DD2D4A"/>
    <w:rsid w:val="00DD7B9F"/>
    <w:rsid w:val="00DE034A"/>
    <w:rsid w:val="00DE2D43"/>
    <w:rsid w:val="00DE4A09"/>
    <w:rsid w:val="00DE599A"/>
    <w:rsid w:val="00DF2597"/>
    <w:rsid w:val="00DF5946"/>
    <w:rsid w:val="00E05054"/>
    <w:rsid w:val="00E07CCA"/>
    <w:rsid w:val="00E119E9"/>
    <w:rsid w:val="00E121A7"/>
    <w:rsid w:val="00E141A6"/>
    <w:rsid w:val="00E16078"/>
    <w:rsid w:val="00E17C81"/>
    <w:rsid w:val="00E2112F"/>
    <w:rsid w:val="00E235A8"/>
    <w:rsid w:val="00E24B25"/>
    <w:rsid w:val="00E31F21"/>
    <w:rsid w:val="00E346A1"/>
    <w:rsid w:val="00E35324"/>
    <w:rsid w:val="00E43DE1"/>
    <w:rsid w:val="00E44C3F"/>
    <w:rsid w:val="00E46365"/>
    <w:rsid w:val="00E47E18"/>
    <w:rsid w:val="00E511D2"/>
    <w:rsid w:val="00E5549C"/>
    <w:rsid w:val="00E55BC1"/>
    <w:rsid w:val="00E60DFD"/>
    <w:rsid w:val="00E632D6"/>
    <w:rsid w:val="00E67A47"/>
    <w:rsid w:val="00E721A3"/>
    <w:rsid w:val="00E726B3"/>
    <w:rsid w:val="00E73E67"/>
    <w:rsid w:val="00E750A5"/>
    <w:rsid w:val="00E76C75"/>
    <w:rsid w:val="00E80065"/>
    <w:rsid w:val="00E84BC6"/>
    <w:rsid w:val="00E86B13"/>
    <w:rsid w:val="00E87C0C"/>
    <w:rsid w:val="00E921B7"/>
    <w:rsid w:val="00E96543"/>
    <w:rsid w:val="00E97445"/>
    <w:rsid w:val="00E97C25"/>
    <w:rsid w:val="00EA04D1"/>
    <w:rsid w:val="00EA077A"/>
    <w:rsid w:val="00EA2292"/>
    <w:rsid w:val="00EA56A9"/>
    <w:rsid w:val="00EA6DFF"/>
    <w:rsid w:val="00EB02EB"/>
    <w:rsid w:val="00EB2F5C"/>
    <w:rsid w:val="00EB3F69"/>
    <w:rsid w:val="00EB767E"/>
    <w:rsid w:val="00EC01DF"/>
    <w:rsid w:val="00EC0802"/>
    <w:rsid w:val="00EC1944"/>
    <w:rsid w:val="00ED16C9"/>
    <w:rsid w:val="00ED3E8A"/>
    <w:rsid w:val="00ED5037"/>
    <w:rsid w:val="00EE152D"/>
    <w:rsid w:val="00EE55E7"/>
    <w:rsid w:val="00EE7D51"/>
    <w:rsid w:val="00EF1D53"/>
    <w:rsid w:val="00EF2003"/>
    <w:rsid w:val="00EF29CF"/>
    <w:rsid w:val="00EF3B3F"/>
    <w:rsid w:val="00EF3F6F"/>
    <w:rsid w:val="00EF44B0"/>
    <w:rsid w:val="00EF68A6"/>
    <w:rsid w:val="00F06D41"/>
    <w:rsid w:val="00F10A43"/>
    <w:rsid w:val="00F16B2D"/>
    <w:rsid w:val="00F200B5"/>
    <w:rsid w:val="00F26FD0"/>
    <w:rsid w:val="00F340AD"/>
    <w:rsid w:val="00F37E1D"/>
    <w:rsid w:val="00F4075B"/>
    <w:rsid w:val="00F45944"/>
    <w:rsid w:val="00F46ECC"/>
    <w:rsid w:val="00F5220A"/>
    <w:rsid w:val="00F53EA8"/>
    <w:rsid w:val="00F5412C"/>
    <w:rsid w:val="00F55330"/>
    <w:rsid w:val="00F62883"/>
    <w:rsid w:val="00F62B1B"/>
    <w:rsid w:val="00F634AC"/>
    <w:rsid w:val="00F72C66"/>
    <w:rsid w:val="00F77D33"/>
    <w:rsid w:val="00F77ECC"/>
    <w:rsid w:val="00F845B8"/>
    <w:rsid w:val="00FA15AA"/>
    <w:rsid w:val="00FA431E"/>
    <w:rsid w:val="00FA44BC"/>
    <w:rsid w:val="00FA6582"/>
    <w:rsid w:val="00FB1333"/>
    <w:rsid w:val="00FB1363"/>
    <w:rsid w:val="00FB1B51"/>
    <w:rsid w:val="00FB25AD"/>
    <w:rsid w:val="00FB2CFC"/>
    <w:rsid w:val="00FB5BEC"/>
    <w:rsid w:val="00FB645A"/>
    <w:rsid w:val="00FC08B7"/>
    <w:rsid w:val="00FD097A"/>
    <w:rsid w:val="00FD0E17"/>
    <w:rsid w:val="00FD5D8C"/>
    <w:rsid w:val="00FE3346"/>
    <w:rsid w:val="00FE3937"/>
    <w:rsid w:val="00FE4906"/>
    <w:rsid w:val="00FF7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95"/>
    <o:shapelayout v:ext="edit">
      <o:idmap v:ext="edit" data="1"/>
    </o:shapelayout>
  </w:shapeDefaults>
  <w:decimalSymbol w:val=","/>
  <w:listSeparator w:val=";"/>
  <w14:docId w14:val="64E25B51"/>
  <w15:docId w15:val="{CD6AA6FA-4116-41F3-888D-1EA7617B5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2112F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6012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6F1079"/>
    <w:rPr>
      <w:b/>
      <w:bCs/>
    </w:rPr>
  </w:style>
  <w:style w:type="paragraph" w:styleId="Paragraphedeliste">
    <w:name w:val="List Paragraph"/>
    <w:basedOn w:val="Normal"/>
    <w:uiPriority w:val="34"/>
    <w:qFormat/>
    <w:rsid w:val="00460735"/>
    <w:pPr>
      <w:bidi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extedebulles">
    <w:name w:val="Balloon Text"/>
    <w:basedOn w:val="Normal"/>
    <w:link w:val="TextedebullesCar"/>
    <w:rsid w:val="00F340A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340AD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8C3E87"/>
    <w:rPr>
      <w:color w:val="808080"/>
    </w:rPr>
  </w:style>
  <w:style w:type="character" w:styleId="Accentuation">
    <w:name w:val="Emphasis"/>
    <w:basedOn w:val="Policepardfaut"/>
    <w:qFormat/>
    <w:rsid w:val="00E3532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4D195F-BF27-4E66-AE45-4275457118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4</TotalTime>
  <Pages>3</Pages>
  <Words>904</Words>
  <Characters>4978</Characters>
  <Application>Microsoft Office Word</Application>
  <DocSecurity>0</DocSecurity>
  <Lines>41</Lines>
  <Paragraphs>1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alsayra</Company>
  <LinksUpToDate>false</LinksUpToDate>
  <CharactersWithSpaces>5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creator>Zyzoom</dc:creator>
  <cp:lastModifiedBy>KENIOUCHE21</cp:lastModifiedBy>
  <cp:revision>89</cp:revision>
  <cp:lastPrinted>2019-02-04T23:30:00Z</cp:lastPrinted>
  <dcterms:created xsi:type="dcterms:W3CDTF">2016-05-09T22:50:00Z</dcterms:created>
  <dcterms:modified xsi:type="dcterms:W3CDTF">2019-02-04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